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a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199D6D3E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о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a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E8EDC96" w:rsidR="00E05948" w:rsidRPr="00C258B0" w:rsidRDefault="009D5941" w:rsidP="00DA2768">
            <w:pPr>
              <w:jc w:val="center"/>
              <w:rPr>
                <w:b/>
                <w:sz w:val="26"/>
                <w:szCs w:val="26"/>
              </w:rPr>
            </w:pPr>
            <w:r w:rsidRPr="009D5941">
              <w:rPr>
                <w:b/>
                <w:sz w:val="26"/>
                <w:szCs w:val="26"/>
              </w:rPr>
              <w:t>Химия душистых веществ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EF661D7" w:rsidR="00D1678A" w:rsidRPr="00D97D6F" w:rsidRDefault="0093284B" w:rsidP="008E0752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99A2DC9" w:rsidR="00D1678A" w:rsidRPr="00D97D6F" w:rsidRDefault="0093284B" w:rsidP="00C85D8C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449A4C9" w:rsidR="00D1678A" w:rsidRPr="00D97D6F" w:rsidRDefault="0093284B" w:rsidP="0093284B">
            <w:pPr>
              <w:jc w:val="both"/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 косметических средств, биологически активных веществ и красителе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a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3735"/>
        <w:gridCol w:w="2076"/>
      </w:tblGrid>
      <w:tr w:rsidR="00AA6ADF" w:rsidRPr="00B4296A" w14:paraId="2C1D56AD" w14:textId="77777777" w:rsidTr="007C4F41">
        <w:trPr>
          <w:trHeight w:val="964"/>
        </w:trPr>
        <w:tc>
          <w:tcPr>
            <w:tcW w:w="9747" w:type="dxa"/>
            <w:gridSpan w:val="3"/>
          </w:tcPr>
          <w:p w14:paraId="0663576B" w14:textId="4CE94BEB" w:rsidR="00AA6ADF" w:rsidRPr="00AC3042" w:rsidRDefault="00DA2768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sz w:val="24"/>
                <w:szCs w:val="24"/>
              </w:rPr>
              <w:t>«</w:t>
            </w:r>
            <w:r w:rsidR="009D5941" w:rsidRPr="009D5941">
              <w:rPr>
                <w:rFonts w:eastAsia="Times New Roman"/>
                <w:sz w:val="24"/>
                <w:szCs w:val="24"/>
              </w:rPr>
              <w:t>Химия душистых веществ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r w:rsidR="007C4F41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</w:t>
            </w:r>
            <w:r w:rsidRPr="009476CE">
              <w:rPr>
                <w:rFonts w:eastAsia="Times New Roman"/>
                <w:sz w:val="24"/>
                <w:szCs w:val="24"/>
              </w:rPr>
              <w:t>кафедры, протокол № 10 от 22.06.2021 г.</w:t>
            </w:r>
          </w:p>
        </w:tc>
      </w:tr>
      <w:tr w:rsidR="00AA6ADF" w:rsidRPr="00AC3042" w14:paraId="2A481DBD" w14:textId="77777777" w:rsidTr="007C4F41">
        <w:trPr>
          <w:trHeight w:val="567"/>
        </w:trPr>
        <w:tc>
          <w:tcPr>
            <w:tcW w:w="9747" w:type="dxa"/>
            <w:gridSpan w:val="3"/>
            <w:vAlign w:val="center"/>
          </w:tcPr>
          <w:p w14:paraId="7C92E42A" w14:textId="05E3E1B5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7C4F41" w:rsidRPr="00AC3042" w14:paraId="4B2B1E8C" w14:textId="23DCA582" w:rsidTr="007C4F41">
        <w:trPr>
          <w:trHeight w:val="283"/>
        </w:trPr>
        <w:tc>
          <w:tcPr>
            <w:tcW w:w="3936" w:type="dxa"/>
            <w:vAlign w:val="center"/>
          </w:tcPr>
          <w:p w14:paraId="2665DB0A" w14:textId="2441273E" w:rsidR="007C4F41" w:rsidRPr="00082FAB" w:rsidRDefault="007C4F41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9476CE">
              <w:rPr>
                <w:rFonts w:eastAsia="Times New Roman"/>
                <w:sz w:val="24"/>
                <w:szCs w:val="24"/>
              </w:rPr>
              <w:t>оцент</w:t>
            </w:r>
            <w:r>
              <w:rPr>
                <w:rFonts w:eastAsia="Times New Roman"/>
                <w:sz w:val="24"/>
                <w:szCs w:val="24"/>
              </w:rPr>
              <w:t>,</w:t>
            </w:r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канд. хим. наук</w:t>
            </w:r>
          </w:p>
        </w:tc>
        <w:tc>
          <w:tcPr>
            <w:tcW w:w="3735" w:type="dxa"/>
            <w:shd w:val="clear" w:color="auto" w:fill="auto"/>
            <w:vAlign w:val="center"/>
          </w:tcPr>
          <w:p w14:paraId="2C90D43E" w14:textId="4C7C504F" w:rsidR="007C4F41" w:rsidRPr="00DA2768" w:rsidRDefault="007C4F41" w:rsidP="007C4F41">
            <w:pPr>
              <w:jc w:val="righ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76" w:type="dxa"/>
            <w:shd w:val="clear" w:color="auto" w:fill="auto"/>
            <w:vAlign w:val="center"/>
          </w:tcPr>
          <w:p w14:paraId="62C630BF" w14:textId="53AA6F4A" w:rsidR="007C4F41" w:rsidRPr="00DA2768" w:rsidRDefault="007C4F41" w:rsidP="007C4F41">
            <w:pPr>
              <w:rPr>
                <w:rFonts w:eastAsia="Times New Roman"/>
                <w:sz w:val="24"/>
                <w:szCs w:val="24"/>
              </w:rPr>
            </w:pPr>
            <w:r w:rsidRPr="00DA2768">
              <w:rPr>
                <w:rFonts w:eastAsia="Times New Roman"/>
                <w:sz w:val="24"/>
                <w:szCs w:val="24"/>
              </w:rPr>
              <w:t>А.Г.Ручкина</w:t>
            </w:r>
          </w:p>
        </w:tc>
      </w:tr>
      <w:tr w:rsidR="007C4F41" w:rsidRPr="00AC3042" w14:paraId="67DD8E17" w14:textId="77777777" w:rsidTr="007C4F41">
        <w:trPr>
          <w:trHeight w:val="283"/>
        </w:trPr>
        <w:tc>
          <w:tcPr>
            <w:tcW w:w="3936" w:type="dxa"/>
            <w:vAlign w:val="center"/>
          </w:tcPr>
          <w:p w14:paraId="36236386" w14:textId="77777777" w:rsidR="007C4F41" w:rsidRPr="009476CE" w:rsidRDefault="007C4F41" w:rsidP="00AA6ADF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735" w:type="dxa"/>
            <w:shd w:val="clear" w:color="auto" w:fill="auto"/>
            <w:vAlign w:val="center"/>
          </w:tcPr>
          <w:p w14:paraId="06ADDCC2" w14:textId="77777777" w:rsidR="007C4F41" w:rsidRPr="00DA2768" w:rsidRDefault="007C4F41" w:rsidP="007C4F41">
            <w:pPr>
              <w:jc w:val="righ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76" w:type="dxa"/>
            <w:shd w:val="clear" w:color="auto" w:fill="auto"/>
            <w:vAlign w:val="center"/>
          </w:tcPr>
          <w:p w14:paraId="56FAA01E" w14:textId="77777777" w:rsidR="007C4F41" w:rsidRPr="00DA2768" w:rsidRDefault="007C4F41" w:rsidP="007C4F41">
            <w:pPr>
              <w:rPr>
                <w:rFonts w:eastAsia="Times New Roman"/>
                <w:sz w:val="24"/>
                <w:szCs w:val="24"/>
              </w:rPr>
            </w:pPr>
          </w:p>
        </w:tc>
      </w:tr>
      <w:tr w:rsidR="007C4F41" w:rsidRPr="007C3227" w14:paraId="79A42A44" w14:textId="7BB70F42" w:rsidTr="007C4F41">
        <w:trPr>
          <w:trHeight w:val="510"/>
        </w:trPr>
        <w:tc>
          <w:tcPr>
            <w:tcW w:w="3936" w:type="dxa"/>
            <w:shd w:val="clear" w:color="auto" w:fill="auto"/>
            <w:vAlign w:val="bottom"/>
          </w:tcPr>
          <w:p w14:paraId="5F6D9FCF" w14:textId="1B4DDBBE" w:rsidR="007C4F41" w:rsidRPr="006012C6" w:rsidRDefault="007C4F41" w:rsidP="00DA2768">
            <w:pPr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>
              <w:rPr>
                <w:rFonts w:eastAsia="Times New Roman"/>
                <w:sz w:val="24"/>
                <w:szCs w:val="24"/>
              </w:rPr>
              <w:t>, д-р хим.наук, проф.:</w:t>
            </w:r>
            <w:r w:rsidR="006E70EE">
              <w:rPr>
                <w:rFonts w:ascii="ZWAdobeF" w:eastAsia="Times New Roman" w:hAnsi="ZWAdobeF" w:cs="ZWAdobeF"/>
                <w:sz w:val="2"/>
                <w:szCs w:val="2"/>
              </w:rPr>
              <w:t>P</w:t>
            </w:r>
            <w:r>
              <w:rPr>
                <w:vertAlign w:val="superscript"/>
              </w:rPr>
              <w:t>2</w:t>
            </w:r>
          </w:p>
        </w:tc>
        <w:tc>
          <w:tcPr>
            <w:tcW w:w="3735" w:type="dxa"/>
            <w:shd w:val="clear" w:color="auto" w:fill="auto"/>
            <w:vAlign w:val="bottom"/>
          </w:tcPr>
          <w:p w14:paraId="0B98A2A4" w14:textId="5000CFD7" w:rsidR="007C4F41" w:rsidRPr="00DA2768" w:rsidRDefault="007C4F41" w:rsidP="007C4F41">
            <w:pPr>
              <w:spacing w:line="271" w:lineRule="auto"/>
              <w:jc w:val="righ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76" w:type="dxa"/>
            <w:shd w:val="clear" w:color="auto" w:fill="auto"/>
            <w:vAlign w:val="bottom"/>
          </w:tcPr>
          <w:p w14:paraId="38D14DBD" w14:textId="2A3BB7A4" w:rsidR="007C4F41" w:rsidRPr="00DA2768" w:rsidRDefault="007C4F41" w:rsidP="007C4F41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.И.Кобрак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6512520C" w:rsidR="004E4C46" w:rsidRPr="001660E9" w:rsidRDefault="009B4BCD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У</w:t>
      </w:r>
      <w:r w:rsidR="00CC33B3">
        <w:rPr>
          <w:sz w:val="24"/>
          <w:szCs w:val="24"/>
        </w:rPr>
        <w:t>чебная дисциплина</w:t>
      </w:r>
      <w:r w:rsidRPr="001660E9">
        <w:rPr>
          <w:sz w:val="24"/>
          <w:szCs w:val="24"/>
        </w:rPr>
        <w:t xml:space="preserve"> </w:t>
      </w:r>
      <w:r w:rsidR="005E642D" w:rsidRPr="001660E9">
        <w:rPr>
          <w:sz w:val="24"/>
          <w:szCs w:val="24"/>
        </w:rPr>
        <w:t>«</w:t>
      </w:r>
      <w:r w:rsidR="009D5941" w:rsidRPr="009D5941">
        <w:rPr>
          <w:sz w:val="24"/>
          <w:szCs w:val="24"/>
        </w:rPr>
        <w:t>Химия душистых веществ</w:t>
      </w:r>
      <w:r w:rsidR="005E642D" w:rsidRPr="001660E9">
        <w:rPr>
          <w:sz w:val="24"/>
          <w:szCs w:val="24"/>
        </w:rPr>
        <w:t>»</w:t>
      </w:r>
      <w:r w:rsidR="001660E9" w:rsidRPr="001660E9">
        <w:rPr>
          <w:sz w:val="24"/>
          <w:szCs w:val="24"/>
        </w:rPr>
        <w:t xml:space="preserve"> </w:t>
      </w:r>
      <w:r w:rsidR="004E4C46" w:rsidRPr="001660E9">
        <w:rPr>
          <w:sz w:val="24"/>
          <w:szCs w:val="24"/>
        </w:rPr>
        <w:t xml:space="preserve">изучается в </w:t>
      </w:r>
      <w:r w:rsidR="00E13B88">
        <w:rPr>
          <w:sz w:val="24"/>
          <w:szCs w:val="24"/>
        </w:rPr>
        <w:t>шест</w:t>
      </w:r>
      <w:r w:rsidR="001660E9" w:rsidRPr="001660E9">
        <w:rPr>
          <w:sz w:val="24"/>
          <w:szCs w:val="24"/>
        </w:rPr>
        <w:t xml:space="preserve">ом </w:t>
      </w:r>
      <w:r w:rsidR="002B3749" w:rsidRPr="001660E9">
        <w:rPr>
          <w:sz w:val="24"/>
          <w:szCs w:val="24"/>
        </w:rPr>
        <w:t>семестр</w:t>
      </w:r>
      <w:r w:rsidR="00E13B88">
        <w:rPr>
          <w:sz w:val="24"/>
          <w:szCs w:val="24"/>
        </w:rPr>
        <w:t>е</w:t>
      </w:r>
      <w:r w:rsidR="004E4C46" w:rsidRPr="001660E9">
        <w:rPr>
          <w:sz w:val="24"/>
          <w:szCs w:val="24"/>
        </w:rPr>
        <w:t>.</w:t>
      </w:r>
    </w:p>
    <w:p w14:paraId="342C4F0E" w14:textId="5BED6FA5" w:rsidR="00B3255D" w:rsidRPr="001660E9" w:rsidRDefault="00B3255D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Курсовая работа/К</w:t>
      </w:r>
      <w:r w:rsidR="00E13B88">
        <w:rPr>
          <w:sz w:val="24"/>
          <w:szCs w:val="24"/>
        </w:rPr>
        <w:t>урсовой проект – не предусмотрен(а)</w:t>
      </w:r>
      <w:r w:rsidR="001660E9" w:rsidRPr="001660E9">
        <w:rPr>
          <w:sz w:val="24"/>
          <w:szCs w:val="24"/>
        </w:rPr>
        <w:t>.</w:t>
      </w:r>
    </w:p>
    <w:p w14:paraId="5B4DB7D2" w14:textId="1A09F19C" w:rsidR="00B3255D" w:rsidRPr="001660E9" w:rsidRDefault="00797466" w:rsidP="00B3255D">
      <w:pPr>
        <w:pStyle w:val="21"/>
      </w:pPr>
      <w:r w:rsidRPr="001660E9">
        <w:t xml:space="preserve">Форма промежуточной аттестации: </w:t>
      </w:r>
    </w:p>
    <w:tbl>
      <w:tblPr>
        <w:tblStyle w:val="aa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1"/>
        <w:gridCol w:w="2126"/>
      </w:tblGrid>
      <w:tr w:rsidR="009664F2" w:rsidRPr="001660E9" w14:paraId="314F493D" w14:textId="77777777" w:rsidTr="00E13B88">
        <w:tc>
          <w:tcPr>
            <w:tcW w:w="1881" w:type="dxa"/>
          </w:tcPr>
          <w:p w14:paraId="77C666E8" w14:textId="1103F389" w:rsidR="009664F2" w:rsidRPr="001660E9" w:rsidRDefault="00E13B88" w:rsidP="009664F2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шест</w:t>
            </w:r>
            <w:r w:rsidR="007B21C3" w:rsidRPr="001660E9">
              <w:rPr>
                <w:bCs/>
                <w:iCs/>
                <w:sz w:val="24"/>
                <w:szCs w:val="24"/>
              </w:rPr>
              <w:t xml:space="preserve">ой </w:t>
            </w:r>
            <w:r w:rsidR="009664F2" w:rsidRPr="001660E9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78ECD6BC" w:rsidR="009664F2" w:rsidRPr="001660E9" w:rsidRDefault="009664F2" w:rsidP="00E13B88">
            <w:pPr>
              <w:jc w:val="center"/>
              <w:rPr>
                <w:bCs/>
                <w:iCs/>
                <w:sz w:val="24"/>
                <w:szCs w:val="24"/>
              </w:rPr>
            </w:pPr>
            <w:r w:rsidRPr="001660E9">
              <w:rPr>
                <w:bCs/>
                <w:iCs/>
                <w:sz w:val="24"/>
                <w:szCs w:val="24"/>
              </w:rPr>
              <w:t xml:space="preserve">- </w:t>
            </w:r>
            <w:r w:rsidR="00E13B88">
              <w:rPr>
                <w:bCs/>
                <w:iCs/>
                <w:sz w:val="24"/>
                <w:szCs w:val="24"/>
              </w:rPr>
              <w:t xml:space="preserve">      </w:t>
            </w:r>
            <w:r w:rsidRPr="001660E9">
              <w:rPr>
                <w:bCs/>
                <w:iCs/>
                <w:sz w:val="24"/>
                <w:szCs w:val="24"/>
              </w:rPr>
              <w:t>зачет</w:t>
            </w:r>
          </w:p>
        </w:tc>
      </w:tr>
    </w:tbl>
    <w:p w14:paraId="2A18166C" w14:textId="467B4885" w:rsidR="00F84DC0" w:rsidRPr="001660E9" w:rsidRDefault="007E18CB" w:rsidP="00B3400A">
      <w:pPr>
        <w:pStyle w:val="21"/>
      </w:pPr>
      <w:r w:rsidRPr="001660E9">
        <w:t xml:space="preserve">Место </w:t>
      </w:r>
      <w:r w:rsidR="009B4BCD" w:rsidRPr="001660E9">
        <w:t xml:space="preserve">учебной </w:t>
      </w:r>
      <w:r w:rsidR="00CC33B3">
        <w:t>дисциплины</w:t>
      </w:r>
      <w:r w:rsidRPr="001660E9">
        <w:t xml:space="preserve"> в структуре ОПОП</w:t>
      </w:r>
    </w:p>
    <w:p w14:paraId="7920E654" w14:textId="549AA167" w:rsidR="007E18CB" w:rsidRPr="001660E9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Учебная дисциплина</w:t>
      </w:r>
      <w:r w:rsidR="009B4BCD" w:rsidRPr="001660E9">
        <w:rPr>
          <w:sz w:val="24"/>
          <w:szCs w:val="24"/>
        </w:rPr>
        <w:t xml:space="preserve"> </w:t>
      </w:r>
      <w:r w:rsidR="00E55F73">
        <w:rPr>
          <w:sz w:val="24"/>
          <w:szCs w:val="24"/>
        </w:rPr>
        <w:t>«</w:t>
      </w:r>
      <w:r w:rsidR="009D5941" w:rsidRPr="009D5941">
        <w:rPr>
          <w:sz w:val="24"/>
          <w:szCs w:val="24"/>
        </w:rPr>
        <w:t>Химия душистых веществ</w:t>
      </w:r>
      <w:r w:rsidR="00E55F73">
        <w:rPr>
          <w:sz w:val="24"/>
          <w:szCs w:val="24"/>
        </w:rPr>
        <w:t>»</w:t>
      </w:r>
      <w:r w:rsidRPr="001660E9">
        <w:rPr>
          <w:sz w:val="24"/>
          <w:szCs w:val="24"/>
        </w:rPr>
        <w:t xml:space="preserve"> </w:t>
      </w:r>
      <w:r w:rsidR="007E18CB" w:rsidRPr="001660E9">
        <w:rPr>
          <w:sz w:val="24"/>
          <w:szCs w:val="24"/>
        </w:rPr>
        <w:t>относится к части, формируемой участниками образовательных отношений.</w:t>
      </w:r>
    </w:p>
    <w:p w14:paraId="00287F0C" w14:textId="77777777" w:rsidR="001660E9" w:rsidRPr="001660E9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Основой для освоения дисциплины являются результаты обучения по предшествующим дисциплинам и практикам:</w:t>
      </w:r>
    </w:p>
    <w:p w14:paraId="2C9E8FA8" w14:textId="77777777" w:rsidR="001660E9" w:rsidRPr="00E13B88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E13B88">
        <w:rPr>
          <w:sz w:val="24"/>
          <w:szCs w:val="24"/>
        </w:rPr>
        <w:t>Органическая химия</w:t>
      </w:r>
    </w:p>
    <w:p w14:paraId="59F9DE86" w14:textId="77777777" w:rsidR="001660E9" w:rsidRPr="00E13B88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E13B88">
        <w:rPr>
          <w:sz w:val="24"/>
          <w:szCs w:val="24"/>
        </w:rPr>
        <w:t>Физическая химия</w:t>
      </w:r>
    </w:p>
    <w:p w14:paraId="61DA8F46" w14:textId="77777777" w:rsidR="001660E9" w:rsidRPr="00E13B88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E13B88">
        <w:rPr>
          <w:sz w:val="24"/>
          <w:szCs w:val="24"/>
        </w:rPr>
        <w:t>Основы биоорганической химии</w:t>
      </w:r>
    </w:p>
    <w:p w14:paraId="18B74D0B" w14:textId="77777777" w:rsidR="001660E9" w:rsidRPr="00E13B88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E13B88">
        <w:rPr>
          <w:sz w:val="24"/>
          <w:szCs w:val="24"/>
        </w:rPr>
        <w:t>Специальные главы органической химии</w:t>
      </w:r>
    </w:p>
    <w:p w14:paraId="78EB4E0F" w14:textId="51D4C512" w:rsidR="00E55F73" w:rsidRPr="00E13B88" w:rsidRDefault="00E55F73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E13B88">
        <w:rPr>
          <w:sz w:val="24"/>
          <w:szCs w:val="24"/>
        </w:rPr>
        <w:t>Химия биологически активных веществ</w:t>
      </w:r>
    </w:p>
    <w:p w14:paraId="7CF35729" w14:textId="07043DC3" w:rsidR="00E55F73" w:rsidRPr="00E13B88" w:rsidRDefault="00E55F73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E13B88">
        <w:rPr>
          <w:sz w:val="24"/>
          <w:szCs w:val="24"/>
        </w:rPr>
        <w:t>Химия парфюмерно-косметических средств</w:t>
      </w:r>
    </w:p>
    <w:p w14:paraId="4B1365F4" w14:textId="77777777" w:rsidR="001660E9" w:rsidRPr="00E13B88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E13B88">
        <w:rPr>
          <w:sz w:val="24"/>
          <w:szCs w:val="24"/>
        </w:rPr>
        <w:t>Учебная практика. Ознакомительная практика</w:t>
      </w:r>
    </w:p>
    <w:p w14:paraId="423B1C01" w14:textId="77777777" w:rsidR="001660E9" w:rsidRPr="00CC33B3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</w:p>
    <w:p w14:paraId="70AE2E73" w14:textId="77777777" w:rsidR="001660E9" w:rsidRPr="00CC33B3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CC33B3">
        <w:rPr>
          <w:sz w:val="24"/>
          <w:szCs w:val="24"/>
        </w:rPr>
        <w:t>Результаты обучения по учебной дисциплине, используются при изучении следующих дисциплин и прохождения практик:</w:t>
      </w:r>
    </w:p>
    <w:p w14:paraId="556080B7" w14:textId="77777777" w:rsidR="00E13B88" w:rsidRPr="00CC33B3" w:rsidRDefault="00E13B88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CC33B3">
        <w:rPr>
          <w:sz w:val="24"/>
          <w:szCs w:val="24"/>
        </w:rPr>
        <w:t>Современные косметические эмульсии</w:t>
      </w:r>
    </w:p>
    <w:p w14:paraId="5DEA1EB2" w14:textId="77777777" w:rsidR="001660E9" w:rsidRPr="00CC33B3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CC33B3">
        <w:rPr>
          <w:sz w:val="24"/>
          <w:szCs w:val="24"/>
        </w:rPr>
        <w:t>Основы токсикологии и физиологии</w:t>
      </w:r>
    </w:p>
    <w:p w14:paraId="79A88E38" w14:textId="77777777" w:rsidR="001660E9" w:rsidRPr="00CC33B3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CC33B3">
        <w:rPr>
          <w:sz w:val="24"/>
          <w:szCs w:val="24"/>
        </w:rPr>
        <w:t>Система обеспечения качества парфюмерно-косметической продукции</w:t>
      </w:r>
    </w:p>
    <w:p w14:paraId="5264E856" w14:textId="77777777" w:rsidR="001660E9" w:rsidRPr="00CC33B3" w:rsidRDefault="001660E9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CC33B3">
        <w:rPr>
          <w:sz w:val="24"/>
          <w:szCs w:val="24"/>
        </w:rPr>
        <w:t>Безопасность парфюмерно-косметических средств</w:t>
      </w:r>
    </w:p>
    <w:p w14:paraId="25F11C08" w14:textId="67F13616" w:rsidR="00E13B88" w:rsidRPr="00CC33B3" w:rsidRDefault="00CC33B3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CC33B3">
        <w:rPr>
          <w:sz w:val="24"/>
          <w:szCs w:val="24"/>
        </w:rPr>
        <w:t>Производствен</w:t>
      </w:r>
      <w:r w:rsidR="00E13B88" w:rsidRPr="00CC33B3">
        <w:rPr>
          <w:sz w:val="24"/>
          <w:szCs w:val="24"/>
        </w:rPr>
        <w:t>ная практика. Научно-исследовательская работа</w:t>
      </w:r>
    </w:p>
    <w:p w14:paraId="2D1D57CB" w14:textId="77777777" w:rsidR="00E13B88" w:rsidRPr="00CC33B3" w:rsidRDefault="00E13B88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CC33B3">
        <w:rPr>
          <w:sz w:val="24"/>
          <w:szCs w:val="24"/>
        </w:rPr>
        <w:t>Производственная практика. Технологическая (проектно-технологическая) практика</w:t>
      </w:r>
    </w:p>
    <w:p w14:paraId="04321DF6" w14:textId="618B86CC" w:rsidR="001660E9" w:rsidRPr="00CC33B3" w:rsidRDefault="00E55F73" w:rsidP="00537CB2">
      <w:pPr>
        <w:pStyle w:val="af2"/>
        <w:numPr>
          <w:ilvl w:val="3"/>
          <w:numId w:val="5"/>
        </w:numPr>
        <w:jc w:val="both"/>
        <w:rPr>
          <w:sz w:val="24"/>
          <w:szCs w:val="24"/>
        </w:rPr>
      </w:pPr>
      <w:r w:rsidRPr="00CC33B3">
        <w:rPr>
          <w:sz w:val="24"/>
          <w:szCs w:val="24"/>
        </w:rPr>
        <w:t>Производственная практика. Преддипломная практика</w:t>
      </w:r>
    </w:p>
    <w:p w14:paraId="6949FCC8" w14:textId="3743071C" w:rsidR="00342AAE" w:rsidRDefault="002C2B69" w:rsidP="00537CB2">
      <w:pPr>
        <w:pStyle w:val="af2"/>
        <w:numPr>
          <w:ilvl w:val="3"/>
          <w:numId w:val="5"/>
        </w:numPr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E55F73" w:rsidRPr="00E55F73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E55F73" w:rsidRPr="00E55F73">
        <w:rPr>
          <w:sz w:val="24"/>
          <w:szCs w:val="24"/>
        </w:rPr>
        <w:t>«</w:t>
      </w:r>
      <w:r w:rsidR="009D5941" w:rsidRPr="009D5941">
        <w:rPr>
          <w:sz w:val="24"/>
          <w:szCs w:val="24"/>
        </w:rPr>
        <w:t>Химия душистых веществ</w:t>
      </w:r>
      <w:r w:rsidR="00E55F73" w:rsidRPr="00E55F73">
        <w:rPr>
          <w:sz w:val="24"/>
          <w:szCs w:val="24"/>
        </w:rPr>
        <w:t xml:space="preserve">» </w:t>
      </w:r>
      <w:r w:rsidR="00342AAE" w:rsidRPr="00BE3C73">
        <w:rPr>
          <w:sz w:val="24"/>
          <w:szCs w:val="24"/>
        </w:rPr>
        <w:t>в дальнейшем будут использованы при выполнении выпускной квалификационной работы.</w:t>
      </w:r>
      <w:r w:rsidR="00342AAE">
        <w:rPr>
          <w:sz w:val="24"/>
          <w:szCs w:val="24"/>
        </w:rPr>
        <w:t xml:space="preserve"> </w:t>
      </w:r>
    </w:p>
    <w:p w14:paraId="25F3DDAB" w14:textId="017A14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</w:t>
      </w:r>
    </w:p>
    <w:p w14:paraId="178BB4BA" w14:textId="4F7F30FD" w:rsidR="00D5517D" w:rsidRPr="00D5517D" w:rsidRDefault="003D5F48" w:rsidP="00537CB2">
      <w:pPr>
        <w:pStyle w:val="af2"/>
        <w:numPr>
          <w:ilvl w:val="3"/>
          <w:numId w:val="5"/>
        </w:numPr>
        <w:jc w:val="both"/>
        <w:rPr>
          <w:i/>
          <w:sz w:val="24"/>
          <w:szCs w:val="24"/>
        </w:rPr>
      </w:pPr>
      <w:r>
        <w:rPr>
          <w:rFonts w:eastAsia="Times New Roman"/>
          <w:sz w:val="24"/>
          <w:szCs w:val="24"/>
        </w:rPr>
        <w:t>Ц</w:t>
      </w:r>
      <w:r w:rsidR="009820FD">
        <w:rPr>
          <w:rFonts w:eastAsia="Times New Roman"/>
          <w:sz w:val="24"/>
          <w:szCs w:val="24"/>
        </w:rPr>
        <w:t>ел</w:t>
      </w:r>
      <w:r w:rsidR="00D94EF7">
        <w:rPr>
          <w:rFonts w:eastAsia="Times New Roman"/>
          <w:sz w:val="24"/>
          <w:szCs w:val="24"/>
        </w:rPr>
        <w:t>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9820FD">
        <w:rPr>
          <w:rFonts w:eastAsia="Times New Roman"/>
          <w:i/>
          <w:sz w:val="24"/>
          <w:szCs w:val="24"/>
        </w:rPr>
        <w:t>дисциплины</w:t>
      </w:r>
      <w:r w:rsidR="00D5517D">
        <w:rPr>
          <w:rFonts w:eastAsia="Times New Roman"/>
          <w:sz w:val="24"/>
          <w:szCs w:val="24"/>
        </w:rPr>
        <w:t xml:space="preserve"> </w:t>
      </w:r>
      <w:r w:rsidR="009820FD" w:rsidRPr="009820FD">
        <w:rPr>
          <w:rFonts w:eastAsia="Times New Roman"/>
          <w:sz w:val="24"/>
          <w:szCs w:val="24"/>
        </w:rPr>
        <w:t>«</w:t>
      </w:r>
      <w:r w:rsidR="009D5941" w:rsidRPr="009D5941">
        <w:rPr>
          <w:rFonts w:eastAsia="Times New Roman"/>
          <w:sz w:val="24"/>
          <w:szCs w:val="24"/>
        </w:rPr>
        <w:t>Химия душистых веществ</w:t>
      </w:r>
      <w:r w:rsidR="009820FD" w:rsidRPr="009820FD">
        <w:rPr>
          <w:rFonts w:eastAsia="Times New Roman"/>
          <w:sz w:val="24"/>
          <w:szCs w:val="24"/>
        </w:rPr>
        <w:t xml:space="preserve">» </w:t>
      </w:r>
      <w:r w:rsidR="009820FD">
        <w:rPr>
          <w:rFonts w:eastAsia="Times New Roman"/>
          <w:sz w:val="24"/>
          <w:szCs w:val="24"/>
        </w:rPr>
        <w:t>являются:</w:t>
      </w:r>
    </w:p>
    <w:p w14:paraId="66DD058B" w14:textId="017766E0" w:rsidR="00916873" w:rsidRPr="0071418A" w:rsidRDefault="00916873" w:rsidP="00537CB2">
      <w:pPr>
        <w:pStyle w:val="af2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1418A">
        <w:rPr>
          <w:i/>
          <w:sz w:val="24"/>
          <w:szCs w:val="24"/>
        </w:rPr>
        <w:t xml:space="preserve">Формирование </w:t>
      </w:r>
      <w:r w:rsidR="009B4D5B" w:rsidRPr="0071418A">
        <w:rPr>
          <w:i/>
          <w:sz w:val="24"/>
          <w:szCs w:val="24"/>
        </w:rPr>
        <w:t>современных представлений о</w:t>
      </w:r>
      <w:r w:rsidRPr="0071418A">
        <w:rPr>
          <w:i/>
          <w:sz w:val="24"/>
          <w:szCs w:val="24"/>
        </w:rPr>
        <w:t xml:space="preserve"> </w:t>
      </w:r>
      <w:r w:rsidR="009B4D5B" w:rsidRPr="0071418A">
        <w:rPr>
          <w:i/>
          <w:sz w:val="24"/>
          <w:szCs w:val="24"/>
        </w:rPr>
        <w:t>системе восприятия запаха</w:t>
      </w:r>
      <w:r w:rsidR="004F37DB" w:rsidRPr="0071418A">
        <w:rPr>
          <w:i/>
          <w:sz w:val="24"/>
          <w:szCs w:val="24"/>
        </w:rPr>
        <w:t>, особенностях химической структуры одорантов</w:t>
      </w:r>
      <w:r w:rsidR="00781521" w:rsidRPr="0071418A">
        <w:rPr>
          <w:i/>
          <w:sz w:val="24"/>
          <w:szCs w:val="24"/>
        </w:rPr>
        <w:t>;</w:t>
      </w:r>
    </w:p>
    <w:p w14:paraId="79D43BF1" w14:textId="4259935E" w:rsidR="004F37DB" w:rsidRPr="0071418A" w:rsidRDefault="004F37DB" w:rsidP="00537CB2">
      <w:pPr>
        <w:pStyle w:val="af2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1418A">
        <w:rPr>
          <w:i/>
          <w:sz w:val="24"/>
          <w:szCs w:val="24"/>
        </w:rPr>
        <w:t xml:space="preserve">Формирование представлений о принципах характеристики и классификации </w:t>
      </w:r>
      <w:r w:rsidR="0071418A" w:rsidRPr="0071418A">
        <w:rPr>
          <w:i/>
          <w:sz w:val="24"/>
          <w:szCs w:val="24"/>
        </w:rPr>
        <w:t xml:space="preserve">парфюмерных </w:t>
      </w:r>
      <w:r w:rsidRPr="0071418A">
        <w:rPr>
          <w:i/>
          <w:sz w:val="24"/>
          <w:szCs w:val="24"/>
        </w:rPr>
        <w:t>запахов и товаров;</w:t>
      </w:r>
    </w:p>
    <w:p w14:paraId="07F1B778" w14:textId="16FD7398" w:rsidR="002777F3" w:rsidRPr="0071418A" w:rsidRDefault="00427559" w:rsidP="00537CB2">
      <w:pPr>
        <w:pStyle w:val="af2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1418A">
        <w:rPr>
          <w:rFonts w:eastAsia="Times New Roman"/>
          <w:i/>
          <w:sz w:val="24"/>
          <w:szCs w:val="24"/>
        </w:rPr>
        <w:t xml:space="preserve">Формирование </w:t>
      </w:r>
      <w:r w:rsidR="00781521" w:rsidRPr="0071418A">
        <w:rPr>
          <w:rFonts w:eastAsia="Times New Roman"/>
          <w:i/>
          <w:sz w:val="24"/>
          <w:szCs w:val="24"/>
        </w:rPr>
        <w:t>представле</w:t>
      </w:r>
      <w:r w:rsidRPr="0071418A">
        <w:rPr>
          <w:rFonts w:eastAsia="Times New Roman"/>
          <w:i/>
          <w:sz w:val="24"/>
          <w:szCs w:val="24"/>
        </w:rPr>
        <w:t xml:space="preserve">ний </w:t>
      </w:r>
      <w:r w:rsidR="00916873" w:rsidRPr="0071418A">
        <w:rPr>
          <w:rFonts w:eastAsia="Times New Roman"/>
          <w:i/>
          <w:sz w:val="24"/>
          <w:szCs w:val="24"/>
        </w:rPr>
        <w:t xml:space="preserve">о </w:t>
      </w:r>
      <w:r w:rsidR="004F37DB" w:rsidRPr="0071418A">
        <w:rPr>
          <w:rFonts w:eastAsia="Times New Roman"/>
          <w:i/>
          <w:sz w:val="24"/>
          <w:szCs w:val="24"/>
        </w:rPr>
        <w:t xml:space="preserve">способах </w:t>
      </w:r>
      <w:r w:rsidR="0071418A" w:rsidRPr="0071418A">
        <w:rPr>
          <w:rFonts w:eastAsia="Times New Roman"/>
          <w:i/>
          <w:sz w:val="24"/>
          <w:szCs w:val="24"/>
        </w:rPr>
        <w:t>синтеза</w:t>
      </w:r>
      <w:r w:rsidR="004F37DB" w:rsidRPr="0071418A">
        <w:rPr>
          <w:rFonts w:eastAsia="Times New Roman"/>
          <w:i/>
          <w:sz w:val="24"/>
          <w:szCs w:val="24"/>
        </w:rPr>
        <w:t xml:space="preserve"> душистых веществ</w:t>
      </w:r>
      <w:r w:rsidR="0071418A" w:rsidRPr="0071418A">
        <w:rPr>
          <w:rFonts w:eastAsia="Times New Roman"/>
          <w:i/>
          <w:sz w:val="24"/>
          <w:szCs w:val="24"/>
        </w:rPr>
        <w:t xml:space="preserve"> различной химической природы, а также способах выделения натуральных душистых веществ из растительного сырья</w:t>
      </w:r>
      <w:r w:rsidR="00781521" w:rsidRPr="0071418A">
        <w:rPr>
          <w:rFonts w:eastAsia="Times New Roman"/>
          <w:i/>
          <w:sz w:val="24"/>
          <w:szCs w:val="24"/>
        </w:rPr>
        <w:t>;</w:t>
      </w:r>
    </w:p>
    <w:p w14:paraId="57E4B987" w14:textId="14485E18" w:rsidR="002777F3" w:rsidRPr="0071418A" w:rsidRDefault="00781521" w:rsidP="00537CB2">
      <w:pPr>
        <w:pStyle w:val="af2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1418A">
        <w:rPr>
          <w:i/>
          <w:sz w:val="24"/>
          <w:szCs w:val="24"/>
        </w:rPr>
        <w:t>Н</w:t>
      </w:r>
      <w:r w:rsidR="00427559" w:rsidRPr="0071418A">
        <w:rPr>
          <w:i/>
          <w:sz w:val="24"/>
          <w:szCs w:val="24"/>
        </w:rPr>
        <w:t xml:space="preserve">аработка представлений о </w:t>
      </w:r>
      <w:r w:rsidRPr="0071418A">
        <w:rPr>
          <w:i/>
          <w:sz w:val="24"/>
          <w:szCs w:val="24"/>
        </w:rPr>
        <w:t>технологическом сопровождении производства парфюмерной продукции;</w:t>
      </w:r>
    </w:p>
    <w:p w14:paraId="374E8A52" w14:textId="1D58BB7A" w:rsidR="0071418A" w:rsidRPr="0071418A" w:rsidRDefault="0071418A" w:rsidP="00537CB2">
      <w:pPr>
        <w:pStyle w:val="af2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1418A">
        <w:rPr>
          <w:i/>
          <w:sz w:val="24"/>
          <w:szCs w:val="24"/>
        </w:rPr>
        <w:t xml:space="preserve">Выработка навыков лабораторных исследований в области получения и модификации душистых веществ, а также создания на их основе душистых композиций; </w:t>
      </w:r>
    </w:p>
    <w:p w14:paraId="701CF0F0" w14:textId="5B8F4065" w:rsidR="0071418A" w:rsidRPr="0071418A" w:rsidRDefault="0071418A" w:rsidP="00537CB2">
      <w:pPr>
        <w:pStyle w:val="af2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1418A">
        <w:rPr>
          <w:i/>
          <w:sz w:val="24"/>
          <w:szCs w:val="24"/>
        </w:rPr>
        <w:t xml:space="preserve">Выработка навыков поиска научной информации по синтезу душистых веществ, их выделению из растительного сырья, методам инструментального анализа состава и свойств; </w:t>
      </w:r>
    </w:p>
    <w:p w14:paraId="2D44AB71" w14:textId="31276763" w:rsidR="00F47D5C" w:rsidRPr="0071418A" w:rsidRDefault="00781521" w:rsidP="00537CB2">
      <w:pPr>
        <w:pStyle w:val="af2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1418A">
        <w:rPr>
          <w:i/>
          <w:color w:val="333333"/>
          <w:sz w:val="24"/>
          <w:szCs w:val="24"/>
        </w:rPr>
        <w:lastRenderedPageBreak/>
        <w:t>Ф</w:t>
      </w:r>
      <w:r w:rsidR="00F47D5C" w:rsidRPr="0071418A">
        <w:rPr>
          <w:i/>
          <w:color w:val="333333"/>
          <w:sz w:val="24"/>
          <w:szCs w:val="24"/>
        </w:rPr>
        <w:t>ормирование навыков научно-теоретического подхода к решению задач</w:t>
      </w:r>
      <w:r w:rsidR="00E34F0A" w:rsidRPr="0071418A">
        <w:rPr>
          <w:i/>
          <w:color w:val="333333"/>
          <w:sz w:val="24"/>
          <w:szCs w:val="24"/>
        </w:rPr>
        <w:t xml:space="preserve"> профессиональной направленности</w:t>
      </w:r>
      <w:r w:rsidR="00F47D5C" w:rsidRPr="0071418A">
        <w:rPr>
          <w:i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4DFBC057" w14:textId="77777777" w:rsidR="0071418A" w:rsidRDefault="00781521" w:rsidP="00537CB2">
      <w:pPr>
        <w:pStyle w:val="af2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1418A">
        <w:rPr>
          <w:rFonts w:eastAsia="Times New Roman"/>
          <w:i/>
          <w:sz w:val="24"/>
          <w:szCs w:val="24"/>
        </w:rPr>
        <w:t>Ф</w:t>
      </w:r>
      <w:r w:rsidR="003A08A8" w:rsidRPr="0071418A">
        <w:rPr>
          <w:rFonts w:eastAsia="Times New Roman"/>
          <w:i/>
          <w:sz w:val="24"/>
          <w:szCs w:val="24"/>
        </w:rPr>
        <w:t>ормирование у</w:t>
      </w:r>
      <w:r w:rsidR="008A3FEA" w:rsidRPr="0071418A">
        <w:rPr>
          <w:rFonts w:eastAsia="Times New Roman"/>
          <w:i/>
          <w:sz w:val="24"/>
          <w:szCs w:val="24"/>
        </w:rPr>
        <w:t xml:space="preserve"> обучающи</w:t>
      </w:r>
      <w:r w:rsidR="003A08A8" w:rsidRPr="0071418A">
        <w:rPr>
          <w:rFonts w:eastAsia="Times New Roman"/>
          <w:i/>
          <w:sz w:val="24"/>
          <w:szCs w:val="24"/>
        </w:rPr>
        <w:t>хся</w:t>
      </w:r>
      <w:r w:rsidR="00566BD8" w:rsidRPr="0071418A">
        <w:rPr>
          <w:rFonts w:eastAsia="Times New Roman"/>
          <w:i/>
          <w:sz w:val="24"/>
          <w:szCs w:val="24"/>
        </w:rPr>
        <w:t xml:space="preserve"> </w:t>
      </w:r>
      <w:r w:rsidR="00762EAC" w:rsidRPr="0071418A">
        <w:rPr>
          <w:rFonts w:eastAsia="Times New Roman"/>
          <w:i/>
          <w:sz w:val="24"/>
          <w:szCs w:val="24"/>
        </w:rPr>
        <w:t>компет</w:t>
      </w:r>
      <w:r w:rsidRPr="0071418A">
        <w:rPr>
          <w:rFonts w:eastAsia="Times New Roman"/>
          <w:i/>
          <w:sz w:val="24"/>
          <w:szCs w:val="24"/>
        </w:rPr>
        <w:t>енций</w:t>
      </w:r>
      <w:r w:rsidR="00762EAC" w:rsidRPr="0071418A">
        <w:rPr>
          <w:rFonts w:eastAsia="Times New Roman"/>
          <w:i/>
          <w:sz w:val="24"/>
          <w:szCs w:val="24"/>
        </w:rPr>
        <w:t>,</w:t>
      </w:r>
      <w:r w:rsidR="00894420" w:rsidRPr="0071418A">
        <w:rPr>
          <w:rFonts w:eastAsia="Times New Roman"/>
          <w:i/>
          <w:sz w:val="24"/>
          <w:szCs w:val="24"/>
        </w:rPr>
        <w:t xml:space="preserve"> </w:t>
      </w:r>
      <w:r w:rsidR="008A3FEA" w:rsidRPr="0071418A">
        <w:rPr>
          <w:rFonts w:eastAsia="Times New Roman"/>
          <w:i/>
          <w:sz w:val="24"/>
          <w:szCs w:val="24"/>
        </w:rPr>
        <w:t>установленны</w:t>
      </w:r>
      <w:r w:rsidRPr="0071418A">
        <w:rPr>
          <w:rFonts w:eastAsia="Times New Roman"/>
          <w:i/>
          <w:sz w:val="24"/>
          <w:szCs w:val="24"/>
        </w:rPr>
        <w:t>х</w:t>
      </w:r>
      <w:r w:rsidR="00CD18DB" w:rsidRPr="0071418A">
        <w:rPr>
          <w:rFonts w:eastAsia="Times New Roman"/>
          <w:i/>
          <w:sz w:val="24"/>
          <w:szCs w:val="24"/>
        </w:rPr>
        <w:t xml:space="preserve"> образовательной программой</w:t>
      </w:r>
      <w:r w:rsidR="00642081" w:rsidRPr="0071418A">
        <w:rPr>
          <w:rFonts w:eastAsia="Times New Roman"/>
          <w:i/>
          <w:sz w:val="24"/>
          <w:szCs w:val="24"/>
        </w:rPr>
        <w:t xml:space="preserve"> в соответствии </w:t>
      </w:r>
      <w:r w:rsidR="009105BD" w:rsidRPr="0071418A">
        <w:rPr>
          <w:rFonts w:eastAsia="Times New Roman"/>
          <w:i/>
          <w:sz w:val="24"/>
          <w:szCs w:val="24"/>
        </w:rPr>
        <w:t>с ФГОС ВО по данной дисциплине</w:t>
      </w:r>
      <w:r w:rsidRPr="0071418A">
        <w:rPr>
          <w:rFonts w:eastAsia="Times New Roman"/>
          <w:i/>
          <w:sz w:val="24"/>
          <w:szCs w:val="24"/>
        </w:rPr>
        <w:t>.</w:t>
      </w:r>
      <w:r w:rsidR="00963DA6" w:rsidRPr="0071418A">
        <w:rPr>
          <w:rFonts w:eastAsia="Times New Roman"/>
          <w:i/>
          <w:sz w:val="24"/>
          <w:szCs w:val="24"/>
        </w:rPr>
        <w:t xml:space="preserve"> </w:t>
      </w:r>
    </w:p>
    <w:p w14:paraId="35911DAB" w14:textId="4E0EACBC" w:rsidR="00655A44" w:rsidRPr="0071418A" w:rsidRDefault="00655A44" w:rsidP="0071418A">
      <w:pPr>
        <w:pStyle w:val="af2"/>
        <w:ind w:left="0" w:firstLine="709"/>
        <w:jc w:val="both"/>
        <w:rPr>
          <w:i/>
          <w:sz w:val="24"/>
          <w:szCs w:val="24"/>
        </w:rPr>
      </w:pPr>
      <w:r w:rsidRPr="0071418A">
        <w:rPr>
          <w:color w:val="333333"/>
          <w:sz w:val="24"/>
          <w:szCs w:val="24"/>
        </w:rPr>
        <w:t xml:space="preserve">Результатом обучения по </w:t>
      </w:r>
      <w:r w:rsidR="007B21C3" w:rsidRPr="0071418A">
        <w:rPr>
          <w:i/>
          <w:color w:val="333333"/>
          <w:sz w:val="24"/>
          <w:szCs w:val="24"/>
        </w:rPr>
        <w:t>учебной</w:t>
      </w:r>
      <w:r w:rsidR="007B21C3" w:rsidRPr="0071418A">
        <w:rPr>
          <w:color w:val="333333"/>
          <w:sz w:val="24"/>
          <w:szCs w:val="24"/>
        </w:rPr>
        <w:t xml:space="preserve"> </w:t>
      </w:r>
      <w:r w:rsidRPr="0071418A">
        <w:rPr>
          <w:i/>
          <w:color w:val="333333"/>
          <w:sz w:val="24"/>
          <w:szCs w:val="24"/>
        </w:rPr>
        <w:t>дисциплине</w:t>
      </w:r>
      <w:r w:rsidR="00E55739" w:rsidRPr="0071418A">
        <w:rPr>
          <w:i/>
          <w:color w:val="333333"/>
          <w:sz w:val="24"/>
          <w:szCs w:val="24"/>
        </w:rPr>
        <w:t>/</w:t>
      </w:r>
      <w:r w:rsidR="007B21C3" w:rsidRPr="0071418A">
        <w:rPr>
          <w:i/>
          <w:color w:val="333333"/>
          <w:sz w:val="24"/>
          <w:szCs w:val="24"/>
        </w:rPr>
        <w:t xml:space="preserve">учебному </w:t>
      </w:r>
      <w:r w:rsidR="00E55739" w:rsidRPr="0071418A">
        <w:rPr>
          <w:i/>
          <w:color w:val="333333"/>
          <w:sz w:val="24"/>
          <w:szCs w:val="24"/>
        </w:rPr>
        <w:t>модулю</w:t>
      </w:r>
      <w:r w:rsidRPr="0071418A">
        <w:rPr>
          <w:color w:val="333333"/>
          <w:sz w:val="24"/>
          <w:szCs w:val="24"/>
        </w:rPr>
        <w:t xml:space="preserve"> является </w:t>
      </w:r>
      <w:r w:rsidR="00963DA6" w:rsidRPr="0071418A">
        <w:rPr>
          <w:color w:val="333333"/>
          <w:sz w:val="24"/>
          <w:szCs w:val="24"/>
        </w:rPr>
        <w:t xml:space="preserve">овладение обучающимися </w:t>
      </w:r>
      <w:r w:rsidR="00963DA6" w:rsidRPr="0071418A">
        <w:rPr>
          <w:rFonts w:eastAsia="Times New Roman"/>
          <w:sz w:val="24"/>
          <w:szCs w:val="24"/>
        </w:rPr>
        <w:t>знаниями, умения</w:t>
      </w:r>
      <w:r w:rsidR="00F47D5C" w:rsidRPr="0071418A">
        <w:rPr>
          <w:rFonts w:eastAsia="Times New Roman"/>
          <w:sz w:val="24"/>
          <w:szCs w:val="24"/>
        </w:rPr>
        <w:t>ми</w:t>
      </w:r>
      <w:r w:rsidR="00963DA6" w:rsidRPr="0071418A">
        <w:rPr>
          <w:rFonts w:eastAsia="Times New Roman"/>
          <w:sz w:val="24"/>
          <w:szCs w:val="24"/>
        </w:rPr>
        <w:t>, навык</w:t>
      </w:r>
      <w:r w:rsidR="00F47D5C" w:rsidRPr="0071418A">
        <w:rPr>
          <w:rFonts w:eastAsia="Times New Roman"/>
          <w:sz w:val="24"/>
          <w:szCs w:val="24"/>
        </w:rPr>
        <w:t>ами</w:t>
      </w:r>
      <w:r w:rsidR="0034380E" w:rsidRPr="0071418A">
        <w:rPr>
          <w:rFonts w:eastAsia="Times New Roman"/>
          <w:sz w:val="24"/>
          <w:szCs w:val="24"/>
        </w:rPr>
        <w:t xml:space="preserve"> и </w:t>
      </w:r>
      <w:r w:rsidR="00963DA6" w:rsidRPr="0071418A">
        <w:rPr>
          <w:rFonts w:eastAsia="Times New Roman"/>
          <w:sz w:val="24"/>
          <w:szCs w:val="24"/>
        </w:rPr>
        <w:t>опыт</w:t>
      </w:r>
      <w:r w:rsidR="00F47D5C" w:rsidRPr="0071418A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71418A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71418A">
        <w:rPr>
          <w:rFonts w:eastAsia="Times New Roman"/>
          <w:sz w:val="24"/>
          <w:szCs w:val="24"/>
        </w:rPr>
        <w:t>и(</w:t>
      </w:r>
      <w:r w:rsidR="00963DA6" w:rsidRPr="0071418A">
        <w:rPr>
          <w:rFonts w:eastAsia="Times New Roman"/>
          <w:sz w:val="24"/>
          <w:szCs w:val="24"/>
        </w:rPr>
        <w:t>й</w:t>
      </w:r>
      <w:r w:rsidR="00644FBD" w:rsidRPr="0071418A">
        <w:rPr>
          <w:rFonts w:eastAsia="Times New Roman"/>
          <w:sz w:val="24"/>
          <w:szCs w:val="24"/>
        </w:rPr>
        <w:t>)</w:t>
      </w:r>
      <w:r w:rsidR="00963DA6" w:rsidRPr="0071418A">
        <w:rPr>
          <w:rFonts w:eastAsia="Times New Roman"/>
          <w:sz w:val="24"/>
          <w:szCs w:val="24"/>
        </w:rPr>
        <w:t xml:space="preserve"> и </w:t>
      </w:r>
      <w:r w:rsidR="005E43BD" w:rsidRPr="0071418A">
        <w:rPr>
          <w:rFonts w:eastAsia="Times New Roman"/>
          <w:sz w:val="24"/>
          <w:szCs w:val="24"/>
        </w:rPr>
        <w:t>обеспечивающими</w:t>
      </w:r>
      <w:r w:rsidR="00963DA6" w:rsidRPr="0071418A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71418A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71418A">
        <w:rPr>
          <w:rFonts w:eastAsia="Times New Roman"/>
          <w:sz w:val="24"/>
          <w:szCs w:val="24"/>
        </w:rPr>
        <w:t xml:space="preserve">учебной </w:t>
      </w:r>
      <w:r w:rsidR="00781521" w:rsidRPr="0071418A">
        <w:rPr>
          <w:rFonts w:eastAsia="Times New Roman"/>
          <w:i/>
          <w:sz w:val="24"/>
          <w:szCs w:val="24"/>
        </w:rPr>
        <w:t>дисциплины</w:t>
      </w:r>
      <w:r w:rsidR="005E43BD" w:rsidRPr="0071418A">
        <w:rPr>
          <w:rFonts w:eastAsia="Times New Roman"/>
          <w:sz w:val="24"/>
          <w:szCs w:val="24"/>
        </w:rPr>
        <w:t>.</w:t>
      </w:r>
    </w:p>
    <w:p w14:paraId="133F9B94" w14:textId="75A48DFF" w:rsidR="00495850" w:rsidRPr="00495850" w:rsidRDefault="009105BD" w:rsidP="00B3400A">
      <w:pPr>
        <w:pStyle w:val="21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781521">
        <w:rPr>
          <w:i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6DAA674" w:rsidR="008266E4" w:rsidRPr="002E16C0" w:rsidRDefault="008266E4" w:rsidP="00781521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6D30A387" w:rsidR="008266E4" w:rsidRPr="002E16C0" w:rsidRDefault="008266E4" w:rsidP="00781521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2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3E11C34" w:rsidR="008266E4" w:rsidRPr="002E16C0" w:rsidRDefault="008266E4" w:rsidP="00FA080F">
            <w:pPr>
              <w:pStyle w:val="a2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="00781521">
              <w:rPr>
                <w:b/>
                <w:i/>
                <w:sz w:val="22"/>
                <w:szCs w:val="22"/>
              </w:rPr>
              <w:t>дисциплин</w:t>
            </w:r>
          </w:p>
        </w:tc>
      </w:tr>
      <w:tr w:rsidR="009D5941" w:rsidRPr="00F31E81" w14:paraId="12211CE9" w14:textId="77777777" w:rsidTr="009B4D5B">
        <w:trPr>
          <w:trHeight w:val="6326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0BE11D9" w14:textId="41F4AF8B" w:rsidR="009D5941" w:rsidRPr="00DB6039" w:rsidRDefault="009D5941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9D5941">
              <w:rPr>
                <w:i/>
                <w:sz w:val="22"/>
                <w:szCs w:val="22"/>
              </w:rPr>
              <w:t>ПК-2.</w:t>
            </w:r>
            <w:r w:rsidRPr="009D5941">
              <w:rPr>
                <w:i/>
                <w:sz w:val="22"/>
                <w:szCs w:val="22"/>
              </w:rPr>
              <w:tab/>
              <w:t>Способен проводить маркетинговые исследования научно-технической информации, анализировать и обобщать передовой отечественный и международный опыт в соответствующей области исследован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C7986AC" w14:textId="5892FC07" w:rsidR="009D5941" w:rsidRPr="00DB6039" w:rsidRDefault="006E70EE" w:rsidP="004B60DB">
            <w:pPr>
              <w:pStyle w:val="af2"/>
              <w:ind w:left="0"/>
              <w:rPr>
                <w:i/>
              </w:rPr>
            </w:pPr>
            <w:r>
              <w:rPr>
                <w:rStyle w:val="fontstyle01"/>
                <w:rFonts w:ascii="ZWAdobeF" w:hAnsi="ZWAdobeF" w:cs="ZWAdobeF" w:hint="eastAsia"/>
                <w:color w:val="auto"/>
                <w:sz w:val="2"/>
                <w:szCs w:val="2"/>
              </w:rPr>
              <w:t>10T</w:t>
            </w:r>
            <w:r w:rsidR="009D5941" w:rsidRPr="009D5941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ИД-ПК-2.3</w:t>
            </w:r>
            <w:r w:rsidR="009D5941" w:rsidRPr="009D5941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ab/>
              <w:t>Внедрение результатов исследований и разработок в соответствии с установленными полномочиям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41A70BD5" w:rsidR="009D5941" w:rsidRPr="009B4D5B" w:rsidRDefault="009D5941" w:rsidP="00537CB2">
            <w:pPr>
              <w:pStyle w:val="af2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  <w:i/>
              </w:rPr>
            </w:pPr>
            <w:r w:rsidRPr="009B4D5B">
              <w:rPr>
                <w:rFonts w:cstheme="minorBidi"/>
                <w:i/>
              </w:rPr>
              <w:t xml:space="preserve">Применяет фундаментальные и системные знания о природе и свойствах </w:t>
            </w:r>
            <w:r w:rsidR="00CC33B3" w:rsidRPr="009B4D5B">
              <w:rPr>
                <w:rFonts w:cstheme="minorBidi"/>
                <w:i/>
              </w:rPr>
              <w:t>синтетических и натуральных душистых веществах</w:t>
            </w:r>
            <w:r w:rsidRPr="009B4D5B">
              <w:rPr>
                <w:rFonts w:cstheme="minorBidi"/>
                <w:i/>
              </w:rPr>
              <w:t>, т</w:t>
            </w:r>
            <w:r w:rsidRPr="009B4D5B">
              <w:rPr>
                <w:rFonts w:eastAsia="Times New Roman"/>
                <w:i/>
                <w:lang w:bidi="ru-RU"/>
              </w:rPr>
              <w:t>ехнологических</w:t>
            </w:r>
            <w:r w:rsidRPr="009B4D5B">
              <w:rPr>
                <w:rFonts w:cstheme="minorBidi"/>
                <w:i/>
              </w:rPr>
              <w:t xml:space="preserve"> принципах </w:t>
            </w:r>
            <w:r w:rsidR="00CC33B3" w:rsidRPr="009B4D5B">
              <w:rPr>
                <w:rFonts w:cstheme="minorBidi"/>
                <w:i/>
              </w:rPr>
              <w:t xml:space="preserve">их </w:t>
            </w:r>
            <w:r w:rsidRPr="009B4D5B">
              <w:rPr>
                <w:rFonts w:eastAsia="Times New Roman"/>
                <w:i/>
                <w:lang w:bidi="ru-RU"/>
              </w:rPr>
              <w:t>п</w:t>
            </w:r>
            <w:r w:rsidR="00CC33B3" w:rsidRPr="009B4D5B">
              <w:rPr>
                <w:rFonts w:eastAsia="Times New Roman"/>
                <w:i/>
                <w:lang w:bidi="ru-RU"/>
              </w:rPr>
              <w:t>олучения</w:t>
            </w:r>
            <w:r w:rsidRPr="009B4D5B">
              <w:rPr>
                <w:rFonts w:cstheme="minorBidi"/>
                <w:i/>
              </w:rPr>
              <w:t>.</w:t>
            </w:r>
          </w:p>
          <w:p w14:paraId="1D1486EA" w14:textId="0B120DFF" w:rsidR="009D5941" w:rsidRPr="009B4D5B" w:rsidRDefault="009D5941" w:rsidP="00537CB2">
            <w:pPr>
              <w:pStyle w:val="af2"/>
              <w:numPr>
                <w:ilvl w:val="0"/>
                <w:numId w:val="7"/>
              </w:numPr>
              <w:tabs>
                <w:tab w:val="left" w:pos="317"/>
              </w:tabs>
              <w:ind w:left="1" w:firstLine="0"/>
              <w:jc w:val="both"/>
              <w:rPr>
                <w:rFonts w:cstheme="minorBidi"/>
                <w:i/>
              </w:rPr>
            </w:pPr>
            <w:r w:rsidRPr="009B4D5B">
              <w:rPr>
                <w:rFonts w:cstheme="minorBidi"/>
                <w:i/>
              </w:rPr>
              <w:t xml:space="preserve"> Комментирует технологический процесс в соответствии с регламентом и технические средства для контроля основных параметров технологического процесса</w:t>
            </w:r>
            <w:r w:rsidR="00CC33B3" w:rsidRPr="009B4D5B">
              <w:rPr>
                <w:rFonts w:cstheme="minorBidi"/>
                <w:i/>
              </w:rPr>
              <w:t xml:space="preserve"> выделения душистых веществ из природных источников.</w:t>
            </w:r>
          </w:p>
          <w:p w14:paraId="36BE02C8" w14:textId="0F8613A7" w:rsidR="009D5941" w:rsidRPr="009B4D5B" w:rsidRDefault="009D5941" w:rsidP="00537CB2">
            <w:pPr>
              <w:pStyle w:val="TableParagraph"/>
              <w:numPr>
                <w:ilvl w:val="0"/>
                <w:numId w:val="7"/>
              </w:numPr>
              <w:ind w:left="1" w:right="95" w:hanging="1"/>
              <w:jc w:val="both"/>
              <w:rPr>
                <w:i/>
                <w:lang w:val="ru-RU"/>
              </w:rPr>
            </w:pPr>
            <w:r w:rsidRPr="009B4D5B">
              <w:rPr>
                <w:rFonts w:cstheme="minorBidi"/>
                <w:i/>
                <w:lang w:val="ru-RU"/>
              </w:rPr>
              <w:t xml:space="preserve">Самостоятельно осуществляет анализ </w:t>
            </w:r>
            <w:r w:rsidRPr="009B4D5B">
              <w:rPr>
                <w:i/>
                <w:lang w:val="ru-RU"/>
              </w:rPr>
              <w:t xml:space="preserve">технологии </w:t>
            </w:r>
            <w:r w:rsidR="00CC33B3" w:rsidRPr="009B4D5B">
              <w:rPr>
                <w:i/>
                <w:lang w:val="ru-RU"/>
              </w:rPr>
              <w:t>синтеза душистых веществ</w:t>
            </w:r>
            <w:r w:rsidRPr="009B4D5B">
              <w:rPr>
                <w:i/>
                <w:lang w:val="ru-RU"/>
              </w:rPr>
              <w:t xml:space="preserve">, основных технологических параметров и критических контрольных точек технологического процесса </w:t>
            </w:r>
            <w:r w:rsidR="00CC33B3" w:rsidRPr="009B4D5B">
              <w:rPr>
                <w:i/>
                <w:lang w:val="ru-RU"/>
              </w:rPr>
              <w:t>их получения.</w:t>
            </w:r>
          </w:p>
          <w:p w14:paraId="72BA15D4" w14:textId="1BA088E2" w:rsidR="009D5941" w:rsidRPr="009B4D5B" w:rsidRDefault="009D5941" w:rsidP="00537CB2">
            <w:pPr>
              <w:pStyle w:val="af2"/>
              <w:numPr>
                <w:ilvl w:val="0"/>
                <w:numId w:val="7"/>
              </w:numPr>
              <w:tabs>
                <w:tab w:val="left" w:pos="34"/>
              </w:tabs>
              <w:ind w:left="34" w:firstLine="0"/>
              <w:jc w:val="both"/>
              <w:rPr>
                <w:rFonts w:cstheme="minorBidi"/>
                <w:i/>
              </w:rPr>
            </w:pPr>
            <w:r w:rsidRPr="009B4D5B">
              <w:rPr>
                <w:rFonts w:cstheme="minorBidi"/>
                <w:i/>
              </w:rPr>
              <w:t xml:space="preserve">Анализирует прогрессивные технологии и </w:t>
            </w:r>
            <w:r w:rsidR="00CC33B3" w:rsidRPr="009B4D5B">
              <w:rPr>
                <w:rFonts w:cstheme="minorBidi"/>
                <w:i/>
              </w:rPr>
              <w:t xml:space="preserve">современные </w:t>
            </w:r>
            <w:r w:rsidRPr="009B4D5B">
              <w:rPr>
                <w:rFonts w:cstheme="minorBidi"/>
                <w:i/>
              </w:rPr>
              <w:t xml:space="preserve">методы контроля производства </w:t>
            </w:r>
            <w:r w:rsidR="00CC33B3" w:rsidRPr="009B4D5B">
              <w:rPr>
                <w:rFonts w:cstheme="minorBidi"/>
                <w:i/>
              </w:rPr>
              <w:t>душистых веществ</w:t>
            </w:r>
          </w:p>
          <w:p w14:paraId="75CB44F3" w14:textId="4A0A92CD" w:rsidR="009D5941" w:rsidRPr="00DB6039" w:rsidRDefault="009D5941" w:rsidP="00537CB2">
            <w:pPr>
              <w:pStyle w:val="af2"/>
              <w:numPr>
                <w:ilvl w:val="0"/>
                <w:numId w:val="7"/>
              </w:numPr>
              <w:tabs>
                <w:tab w:val="left" w:pos="1"/>
              </w:tabs>
              <w:ind w:left="1" w:firstLine="0"/>
              <w:jc w:val="both"/>
              <w:rPr>
                <w:b/>
              </w:rPr>
            </w:pPr>
            <w:r w:rsidRPr="009B4D5B">
              <w:rPr>
                <w:rFonts w:cstheme="minorBidi"/>
                <w:i/>
              </w:rPr>
              <w:t xml:space="preserve">Разрабатывает мероприятия по применению ресурсо- и природосберегающих безотходных технологий производства </w:t>
            </w:r>
            <w:r w:rsidR="00CC33B3" w:rsidRPr="009B4D5B">
              <w:rPr>
                <w:rFonts w:cstheme="minorBidi"/>
                <w:i/>
              </w:rPr>
              <w:t>душистых веществ</w:t>
            </w:r>
            <w:r w:rsidRPr="009B4D5B">
              <w:rPr>
                <w:rFonts w:cstheme="minorBidi"/>
                <w:i/>
              </w:rPr>
              <w:t>.</w:t>
            </w:r>
          </w:p>
        </w:tc>
      </w:tr>
      <w:tr w:rsidR="009D5941" w:rsidRPr="00F31E81" w14:paraId="18D32002" w14:textId="77777777" w:rsidTr="009D5941">
        <w:trPr>
          <w:trHeight w:val="354"/>
        </w:trPr>
        <w:tc>
          <w:tcPr>
            <w:tcW w:w="255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03F042" w14:textId="70AEFA12" w:rsidR="009D5941" w:rsidRPr="00021C27" w:rsidRDefault="009D5941" w:rsidP="00005D74">
            <w:pPr>
              <w:pStyle w:val="pboth"/>
              <w:rPr>
                <w:i/>
                <w:sz w:val="22"/>
                <w:szCs w:val="22"/>
              </w:rPr>
            </w:pPr>
            <w:r w:rsidRPr="009D5941">
              <w:rPr>
                <w:i/>
                <w:sz w:val="22"/>
                <w:szCs w:val="22"/>
              </w:rPr>
              <w:t>ПК-4.</w:t>
            </w:r>
            <w:r w:rsidRPr="009D5941">
              <w:rPr>
                <w:i/>
                <w:sz w:val="22"/>
                <w:szCs w:val="22"/>
              </w:rPr>
              <w:tab/>
              <w:t>Способен разработать мероприятия по внедрению прогрессивных базовых технологий, высокопроизводственных ресурсов и природосберегающих безотходных технологий, повышению технико-экологической эффективности производства парфюмерно-косметической продук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24BD2F" w14:textId="19DB875D" w:rsidR="009D5941" w:rsidRDefault="006E70EE" w:rsidP="004A7C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Style w:val="fontstyle01"/>
                <w:rFonts w:ascii="ZWAdobeF" w:hAnsi="ZWAdobeF" w:cs="ZWAdobeF"/>
                <w:color w:val="auto"/>
                <w:sz w:val="2"/>
                <w:szCs w:val="2"/>
              </w:rPr>
              <w:t>10T</w:t>
            </w:r>
            <w:r w:rsidR="009D5941" w:rsidRPr="009D5941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ИД-ПК-4.2</w:t>
            </w:r>
            <w:r w:rsidR="009D5941" w:rsidRPr="009D5941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ab/>
              <w:t>Проведение исследовательских и экспериментальных работ с целью модификации парфюмерно-косметической продукции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08B08EAF" w14:textId="77777777" w:rsidR="009B4D5B" w:rsidRDefault="00CC33B3" w:rsidP="00537CB2">
            <w:pPr>
              <w:pStyle w:val="af2"/>
              <w:numPr>
                <w:ilvl w:val="0"/>
                <w:numId w:val="7"/>
              </w:numPr>
              <w:tabs>
                <w:tab w:val="left" w:pos="34"/>
              </w:tabs>
              <w:ind w:left="34" w:firstLine="0"/>
              <w:jc w:val="both"/>
              <w:rPr>
                <w:rFonts w:cstheme="minorBidi"/>
                <w:i/>
              </w:rPr>
            </w:pPr>
            <w:r>
              <w:rPr>
                <w:rFonts w:cstheme="minorBidi"/>
                <w:i/>
              </w:rPr>
              <w:t>К</w:t>
            </w:r>
            <w:r w:rsidRPr="00E76061">
              <w:rPr>
                <w:rFonts w:cstheme="minorBidi"/>
                <w:i/>
              </w:rPr>
              <w:t xml:space="preserve">омментирует </w:t>
            </w:r>
            <w:r>
              <w:rPr>
                <w:rFonts w:cstheme="minorBidi"/>
                <w:i/>
              </w:rPr>
              <w:t>возможности моди</w:t>
            </w:r>
            <w:r w:rsidR="009B4D5B">
              <w:rPr>
                <w:rFonts w:cstheme="minorBidi"/>
                <w:i/>
              </w:rPr>
              <w:t>фикации технологических процесс</w:t>
            </w:r>
            <w:r>
              <w:rPr>
                <w:rFonts w:cstheme="minorBidi"/>
                <w:i/>
              </w:rPr>
              <w:t xml:space="preserve">ов производства </w:t>
            </w:r>
            <w:r w:rsidR="009B4D5B">
              <w:rPr>
                <w:rFonts w:cstheme="minorBidi"/>
                <w:i/>
              </w:rPr>
              <w:t>душистых веществ</w:t>
            </w:r>
            <w:r>
              <w:rPr>
                <w:rFonts w:cstheme="minorBidi"/>
                <w:i/>
              </w:rPr>
              <w:t xml:space="preserve"> и косметических средств </w:t>
            </w:r>
            <w:r w:rsidR="009B4D5B">
              <w:rPr>
                <w:rFonts w:cstheme="minorBidi"/>
                <w:i/>
              </w:rPr>
              <w:t>с их использованием</w:t>
            </w:r>
          </w:p>
          <w:p w14:paraId="7FBFAD1F" w14:textId="6769345C" w:rsidR="00CC33B3" w:rsidRDefault="009B4D5B" w:rsidP="00537CB2">
            <w:pPr>
              <w:pStyle w:val="af2"/>
              <w:numPr>
                <w:ilvl w:val="0"/>
                <w:numId w:val="7"/>
              </w:numPr>
              <w:tabs>
                <w:tab w:val="left" w:pos="34"/>
              </w:tabs>
              <w:ind w:left="34" w:firstLine="0"/>
              <w:jc w:val="both"/>
              <w:rPr>
                <w:rFonts w:cstheme="minorBidi"/>
                <w:i/>
              </w:rPr>
            </w:pPr>
            <w:r>
              <w:rPr>
                <w:rFonts w:cstheme="minorBidi"/>
                <w:i/>
              </w:rPr>
              <w:t>Способен разрабатывать мероприятия и проводить экспериментальные исследования по модифицированным методикам получения душистых веществ и средств с их использованием</w:t>
            </w:r>
            <w:r w:rsidR="00CC33B3">
              <w:rPr>
                <w:rFonts w:cstheme="minorBidi"/>
                <w:i/>
              </w:rPr>
              <w:t>.</w:t>
            </w:r>
          </w:p>
          <w:p w14:paraId="577AB087" w14:textId="77777777" w:rsidR="009D5941" w:rsidRPr="00021C27" w:rsidRDefault="009D5941" w:rsidP="008266E4">
            <w:pPr>
              <w:pStyle w:val="a2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</w:tbl>
    <w:p w14:paraId="37C24F21" w14:textId="28831CE2"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F67CB0">
        <w:t>УЧЕБНОЙ ДИСЦИПЛИНЫ</w:t>
      </w:r>
    </w:p>
    <w:p w14:paraId="40BCA74B" w14:textId="603D5EA6" w:rsidR="00342AAE" w:rsidRPr="00560461" w:rsidRDefault="00342AAE" w:rsidP="00537CB2">
      <w:pPr>
        <w:pStyle w:val="af2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537CB2">
      <w:pPr>
        <w:pStyle w:val="af2"/>
        <w:numPr>
          <w:ilvl w:val="3"/>
          <w:numId w:val="5"/>
        </w:numPr>
        <w:jc w:val="both"/>
        <w:rPr>
          <w:i/>
        </w:rPr>
      </w:pPr>
    </w:p>
    <w:tbl>
      <w:tblPr>
        <w:tblStyle w:val="aa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4FBD" w:rsidRDefault="00560461" w:rsidP="00B6294E">
            <w:pPr>
              <w:rPr>
                <w:i/>
              </w:rPr>
            </w:pPr>
            <w:r w:rsidRPr="00644FBD">
              <w:rPr>
                <w:i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0C8462EB" w:rsidR="00560461" w:rsidRPr="00967BDB" w:rsidRDefault="009D5941" w:rsidP="00B6294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31E99D0D" w:rsidR="00560461" w:rsidRPr="00967BDB" w:rsidRDefault="009D5941" w:rsidP="00B6294E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967BDB">
              <w:rPr>
                <w:b/>
              </w:rPr>
              <w:t>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1DCA1422" w14:textId="0526B92A" w:rsidR="007F3D0E" w:rsidRPr="00FD2027" w:rsidRDefault="007F3D0E" w:rsidP="00B3400A">
      <w:pPr>
        <w:pStyle w:val="21"/>
        <w:rPr>
          <w:i/>
        </w:rPr>
      </w:pPr>
      <w:r w:rsidRPr="00FD2027">
        <w:t xml:space="preserve">Структура </w:t>
      </w:r>
      <w:r w:rsidR="00967BDB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F968C8">
        <w:rPr>
          <w:i/>
        </w:rPr>
        <w:t>(очная форма обучения)</w:t>
      </w:r>
    </w:p>
    <w:p w14:paraId="0812E503" w14:textId="22A2F220" w:rsidR="006113AA" w:rsidRPr="002B20D1" w:rsidRDefault="00560461" w:rsidP="00537CB2">
      <w:pPr>
        <w:pStyle w:val="af2"/>
        <w:numPr>
          <w:ilvl w:val="3"/>
          <w:numId w:val="8"/>
        </w:numPr>
        <w:jc w:val="both"/>
        <w:rPr>
          <w:i/>
        </w:rPr>
      </w:pPr>
      <w:r w:rsidRPr="002B20D1">
        <w:rPr>
          <w:bCs/>
          <w:i/>
        </w:rPr>
        <w:t xml:space="preserve"> </w:t>
      </w:r>
    </w:p>
    <w:tbl>
      <w:tblPr>
        <w:tblStyle w:val="aa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1F79B89" w:rsidR="00262427" w:rsidRPr="0081597B" w:rsidRDefault="00262427" w:rsidP="0030765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40A02DDF" w:rsidR="00262427" w:rsidRPr="00B61D4D" w:rsidRDefault="009D5941" w:rsidP="009B399A">
            <w:r>
              <w:rPr>
                <w:i/>
              </w:rPr>
              <w:t xml:space="preserve">6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083DBE94" w:rsidR="00262427" w:rsidRPr="00B61D4D" w:rsidRDefault="00B95704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зачет</w:t>
            </w:r>
          </w:p>
        </w:tc>
        <w:tc>
          <w:tcPr>
            <w:tcW w:w="833" w:type="dxa"/>
          </w:tcPr>
          <w:p w14:paraId="5F79EEA3" w14:textId="6AE2E371" w:rsidR="00262427" w:rsidRPr="00B61D4D" w:rsidRDefault="00812DC5" w:rsidP="00967BDB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63C4BF4D" w14:textId="3F11FC9C" w:rsidR="00262427" w:rsidRPr="006C7E94" w:rsidRDefault="00793294" w:rsidP="009D5941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</w:t>
            </w:r>
            <w:r w:rsidR="009D5941">
              <w:rPr>
                <w:i/>
              </w:rPr>
              <w:t>6</w:t>
            </w:r>
          </w:p>
        </w:tc>
        <w:tc>
          <w:tcPr>
            <w:tcW w:w="834" w:type="dxa"/>
            <w:shd w:val="clear" w:color="auto" w:fill="auto"/>
          </w:tcPr>
          <w:p w14:paraId="0DEBCFE2" w14:textId="18C9CD5E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  <w:shd w:val="clear" w:color="auto" w:fill="auto"/>
          </w:tcPr>
          <w:p w14:paraId="2A92BB96" w14:textId="01AA8848" w:rsidR="00262427" w:rsidRPr="00B61D4D" w:rsidRDefault="009D594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5A3342F5" w14:textId="10D84DDE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</w:tcPr>
          <w:p w14:paraId="7B9C8632" w14:textId="55300966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</w:tcPr>
          <w:p w14:paraId="3ED51A29" w14:textId="1E1AB76C" w:rsidR="00262427" w:rsidRPr="00B61D4D" w:rsidRDefault="009D594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5</w:t>
            </w:r>
            <w:r w:rsidR="00793294">
              <w:rPr>
                <w:i/>
              </w:rPr>
              <w:t>4</w:t>
            </w:r>
          </w:p>
        </w:tc>
        <w:tc>
          <w:tcPr>
            <w:tcW w:w="837" w:type="dxa"/>
          </w:tcPr>
          <w:p w14:paraId="10596340" w14:textId="6271A358" w:rsidR="00262427" w:rsidRPr="00B61D4D" w:rsidRDefault="009D5941" w:rsidP="009B399A">
            <w:pPr>
              <w:ind w:left="28"/>
              <w:jc w:val="center"/>
            </w:pPr>
            <w:r>
              <w:t>-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58BE81D8" w:rsidR="00262427" w:rsidRPr="00B02E88" w:rsidRDefault="009D5941" w:rsidP="009B399A">
            <w:pPr>
              <w:ind w:left="28"/>
              <w:jc w:val="center"/>
            </w:pPr>
            <w:r>
              <w:t>10</w:t>
            </w:r>
            <w:r w:rsidR="00967BDB">
              <w:t>8</w:t>
            </w:r>
          </w:p>
        </w:tc>
        <w:tc>
          <w:tcPr>
            <w:tcW w:w="834" w:type="dxa"/>
            <w:shd w:val="clear" w:color="auto" w:fill="auto"/>
          </w:tcPr>
          <w:p w14:paraId="6A80F3B9" w14:textId="46403AAE" w:rsidR="00262427" w:rsidRPr="00B02E88" w:rsidRDefault="009D5941" w:rsidP="009B399A">
            <w:pPr>
              <w:ind w:left="28"/>
              <w:jc w:val="center"/>
            </w:pPr>
            <w:r>
              <w:t>3</w:t>
            </w:r>
            <w:r w:rsidR="00793294">
              <w:t>6</w:t>
            </w:r>
          </w:p>
        </w:tc>
        <w:tc>
          <w:tcPr>
            <w:tcW w:w="834" w:type="dxa"/>
            <w:shd w:val="clear" w:color="auto" w:fill="auto"/>
          </w:tcPr>
          <w:p w14:paraId="7012FB16" w14:textId="4998D6B9" w:rsidR="00262427" w:rsidRPr="00B02E88" w:rsidRDefault="009D5941" w:rsidP="009B399A">
            <w:pPr>
              <w:ind w:left="28"/>
              <w:jc w:val="center"/>
            </w:pPr>
            <w:r>
              <w:t>-</w:t>
            </w:r>
          </w:p>
        </w:tc>
        <w:tc>
          <w:tcPr>
            <w:tcW w:w="834" w:type="dxa"/>
            <w:shd w:val="clear" w:color="auto" w:fill="auto"/>
          </w:tcPr>
          <w:p w14:paraId="23377700" w14:textId="181DBD46" w:rsidR="00262427" w:rsidRPr="00B02E88" w:rsidRDefault="009D5941" w:rsidP="009B399A">
            <w:pPr>
              <w:ind w:left="28"/>
              <w:jc w:val="center"/>
            </w:pPr>
            <w:r>
              <w:t>18</w:t>
            </w:r>
          </w:p>
        </w:tc>
        <w:tc>
          <w:tcPr>
            <w:tcW w:w="834" w:type="dxa"/>
            <w:shd w:val="clear" w:color="auto" w:fill="auto"/>
          </w:tcPr>
          <w:p w14:paraId="21DD0628" w14:textId="7D4EC669" w:rsidR="00262427" w:rsidRPr="00B02E88" w:rsidRDefault="00CF796F" w:rsidP="009B399A">
            <w:pPr>
              <w:ind w:left="28"/>
              <w:jc w:val="center"/>
            </w:pPr>
            <w:r>
              <w:t>-</w:t>
            </w:r>
          </w:p>
        </w:tc>
        <w:tc>
          <w:tcPr>
            <w:tcW w:w="834" w:type="dxa"/>
          </w:tcPr>
          <w:p w14:paraId="3741E720" w14:textId="088437B9" w:rsidR="00262427" w:rsidRPr="00B02E88" w:rsidRDefault="009D5941" w:rsidP="009B399A">
            <w:pPr>
              <w:ind w:left="28"/>
              <w:jc w:val="center"/>
            </w:pPr>
            <w:r>
              <w:t>-</w:t>
            </w:r>
          </w:p>
        </w:tc>
        <w:tc>
          <w:tcPr>
            <w:tcW w:w="834" w:type="dxa"/>
          </w:tcPr>
          <w:p w14:paraId="764C921C" w14:textId="6EAC48CC" w:rsidR="00262427" w:rsidRPr="00B02E88" w:rsidRDefault="009D5941" w:rsidP="009B399A">
            <w:pPr>
              <w:ind w:left="28"/>
              <w:jc w:val="center"/>
            </w:pPr>
            <w:r>
              <w:t>54</w:t>
            </w:r>
          </w:p>
        </w:tc>
        <w:tc>
          <w:tcPr>
            <w:tcW w:w="837" w:type="dxa"/>
          </w:tcPr>
          <w:p w14:paraId="728E340E" w14:textId="22136E02" w:rsidR="00262427" w:rsidRPr="00B02E88" w:rsidRDefault="009D5941" w:rsidP="009B399A">
            <w:pPr>
              <w:ind w:left="28"/>
              <w:jc w:val="center"/>
            </w:pPr>
            <w:r>
              <w:t>-</w:t>
            </w:r>
          </w:p>
        </w:tc>
      </w:tr>
    </w:tbl>
    <w:p w14:paraId="42A11DB1" w14:textId="603DB5C9" w:rsidR="006113AA" w:rsidRPr="005776C0" w:rsidRDefault="006113AA" w:rsidP="00537CB2">
      <w:pPr>
        <w:pStyle w:val="af2"/>
        <w:numPr>
          <w:ilvl w:val="3"/>
          <w:numId w:val="8"/>
        </w:numPr>
        <w:jc w:val="both"/>
        <w:rPr>
          <w:i/>
        </w:rPr>
      </w:pPr>
    </w:p>
    <w:p w14:paraId="03A97BE7" w14:textId="77777777" w:rsidR="005776C0" w:rsidRPr="006113AA" w:rsidRDefault="005776C0" w:rsidP="00537CB2">
      <w:pPr>
        <w:pStyle w:val="af2"/>
        <w:numPr>
          <w:ilvl w:val="3"/>
          <w:numId w:val="8"/>
        </w:numPr>
        <w:jc w:val="both"/>
        <w:rPr>
          <w:i/>
        </w:rPr>
      </w:pPr>
    </w:p>
    <w:p w14:paraId="5E96A2FB" w14:textId="77777777" w:rsidR="00B00330" w:rsidRDefault="00B00330" w:rsidP="00537CB2">
      <w:pPr>
        <w:pStyle w:val="af2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71F805DE" w14:textId="77777777" w:rsidR="003C0F2A" w:rsidRPr="00B00330" w:rsidRDefault="003C0F2A" w:rsidP="00537CB2">
      <w:pPr>
        <w:pStyle w:val="21"/>
        <w:numPr>
          <w:ilvl w:val="1"/>
          <w:numId w:val="8"/>
        </w:numPr>
        <w:rPr>
          <w:i/>
        </w:rPr>
      </w:pPr>
      <w:r w:rsidRPr="00B00330">
        <w:lastRenderedPageBreak/>
        <w:t xml:space="preserve">Структура </w:t>
      </w:r>
      <w:r>
        <w:t xml:space="preserve">учебной дисциплины </w:t>
      </w:r>
      <w:r w:rsidRPr="00B00330">
        <w:t>для обучающихся по разделам и темам дисциплины: (очная форма обучения)</w:t>
      </w:r>
    </w:p>
    <w:tbl>
      <w:tblPr>
        <w:tblW w:w="15738" w:type="dxa"/>
        <w:tblInd w:w="-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C0F2A" w:rsidRPr="006168DD" w14:paraId="1B50F449" w14:textId="77777777" w:rsidTr="00A33C94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0A584CFD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788E3E67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03FCF3FA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>
              <w:rPr>
                <w:b/>
                <w:sz w:val="18"/>
                <w:szCs w:val="18"/>
              </w:rPr>
              <w:t>;</w:t>
            </w:r>
          </w:p>
          <w:p w14:paraId="1A28695B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1B5E8FFE" w14:textId="77777777" w:rsidR="003C0F2A" w:rsidRPr="00DC26C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15C6C523" w14:textId="77777777" w:rsidR="003C0F2A" w:rsidRPr="00DC26C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05859C98" w14:textId="77777777" w:rsidR="003C0F2A" w:rsidRDefault="003C0F2A" w:rsidP="003C0F2A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71D534A1" w14:textId="77777777" w:rsidR="003C0F2A" w:rsidRPr="0047081A" w:rsidRDefault="003C0F2A" w:rsidP="003C0F2A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3C0F2A" w:rsidRPr="006168DD" w14:paraId="5BC102B5" w14:textId="77777777" w:rsidTr="00A33C94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BB8484C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37BA52CB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206FEA8" w14:textId="77777777" w:rsidR="003C0F2A" w:rsidRPr="00DC26C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61641C64" w14:textId="77777777" w:rsidR="003C0F2A" w:rsidRPr="00DC26C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58A20C5C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C0F2A" w:rsidRPr="006168DD" w14:paraId="6A570412" w14:textId="77777777" w:rsidTr="00A33C94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691B911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F757672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084DF93D" w14:textId="77777777" w:rsidR="003C0F2A" w:rsidRPr="00DC26C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25F5C86" w14:textId="77777777" w:rsidR="003C0F2A" w:rsidRPr="00DC26C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0F6D3F79" w14:textId="77777777" w:rsidR="003C0F2A" w:rsidRPr="006A6AB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D28C0AC" w14:textId="77777777" w:rsidR="003C0F2A" w:rsidRPr="00DC26C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4F747DC5" w14:textId="77777777" w:rsidR="003C0F2A" w:rsidRPr="00DC26C0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4309CF00" w14:textId="77777777" w:rsidR="003C0F2A" w:rsidRPr="006168D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C0F2A" w:rsidRPr="006168DD" w14:paraId="41D322F6" w14:textId="77777777" w:rsidTr="00A33C94">
        <w:trPr>
          <w:trHeight w:val="227"/>
        </w:trPr>
        <w:tc>
          <w:tcPr>
            <w:tcW w:w="1701" w:type="dxa"/>
            <w:vMerge w:val="restart"/>
          </w:tcPr>
          <w:p w14:paraId="1E6DDD21" w14:textId="48F1A47C" w:rsidR="003C0F2A" w:rsidRPr="007F67CF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2</w:t>
            </w:r>
            <w:r w:rsidRPr="007F67CF">
              <w:rPr>
                <w:i/>
              </w:rPr>
              <w:t xml:space="preserve">: </w:t>
            </w:r>
          </w:p>
          <w:p w14:paraId="07DD0B86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3C0F2A">
              <w:rPr>
                <w:i/>
              </w:rPr>
              <w:t>ИД-ПК-2.3</w:t>
            </w:r>
          </w:p>
          <w:p w14:paraId="3ED33610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3C0F2A">
              <w:rPr>
                <w:i/>
              </w:rPr>
              <w:t>ПК-4</w:t>
            </w:r>
            <w:r>
              <w:rPr>
                <w:i/>
              </w:rPr>
              <w:t>:</w:t>
            </w:r>
          </w:p>
          <w:p w14:paraId="3260D0E2" w14:textId="473A4B16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3C0F2A">
              <w:rPr>
                <w:i/>
              </w:rPr>
              <w:t>ИД-ПК-4.2</w:t>
            </w:r>
          </w:p>
          <w:p w14:paraId="763F910F" w14:textId="5515C27E" w:rsidR="003C0F2A" w:rsidRPr="00351AE6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ACDC50" w14:textId="3A6CAA07" w:rsidR="003C0F2A" w:rsidRPr="00DF3C1E" w:rsidRDefault="003C0F2A" w:rsidP="00595F6D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>
              <w:rPr>
                <w:b/>
                <w:i/>
              </w:rPr>
              <w:t>Кл</w:t>
            </w:r>
            <w:r w:rsidR="00FB76B4">
              <w:rPr>
                <w:b/>
                <w:i/>
              </w:rPr>
              <w:t>ассификация одорантов и запахов</w:t>
            </w:r>
            <w:r>
              <w:rPr>
                <w:b/>
                <w:i/>
              </w:rPr>
              <w:t xml:space="preserve"> </w:t>
            </w:r>
          </w:p>
        </w:tc>
        <w:tc>
          <w:tcPr>
            <w:tcW w:w="815" w:type="dxa"/>
          </w:tcPr>
          <w:p w14:paraId="258CF09C" w14:textId="57B16FAC" w:rsidR="003C0F2A" w:rsidRPr="003C0F2A" w:rsidRDefault="006941E9" w:rsidP="0025022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25022C">
              <w:rPr>
                <w:b/>
              </w:rPr>
              <w:t>0</w:t>
            </w:r>
          </w:p>
        </w:tc>
        <w:tc>
          <w:tcPr>
            <w:tcW w:w="815" w:type="dxa"/>
          </w:tcPr>
          <w:p w14:paraId="2AF75AC7" w14:textId="77777777" w:rsidR="003C0F2A" w:rsidRP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C0F2A">
              <w:rPr>
                <w:b/>
              </w:rPr>
              <w:t>-</w:t>
            </w:r>
          </w:p>
        </w:tc>
        <w:tc>
          <w:tcPr>
            <w:tcW w:w="815" w:type="dxa"/>
          </w:tcPr>
          <w:p w14:paraId="6E62506B" w14:textId="58BBADFE" w:rsidR="003C0F2A" w:rsidRPr="003C0F2A" w:rsidRDefault="0025022C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6" w:type="dxa"/>
          </w:tcPr>
          <w:p w14:paraId="4CB407B1" w14:textId="77777777" w:rsidR="003C0F2A" w:rsidRPr="003C0F2A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3C0F2A">
              <w:rPr>
                <w:b/>
                <w:bCs/>
              </w:rPr>
              <w:t>-</w:t>
            </w:r>
          </w:p>
        </w:tc>
        <w:tc>
          <w:tcPr>
            <w:tcW w:w="821" w:type="dxa"/>
          </w:tcPr>
          <w:p w14:paraId="3197DDA7" w14:textId="115167EE" w:rsidR="003C0F2A" w:rsidRPr="00363E6E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363E6E">
              <w:rPr>
                <w:b/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2A1F2D08" w14:textId="77777777" w:rsidR="003C0F2A" w:rsidRPr="00AC0344" w:rsidRDefault="003C0F2A" w:rsidP="003C0F2A">
            <w:pPr>
              <w:jc w:val="both"/>
            </w:pPr>
            <w:r w:rsidRPr="00AC0344">
              <w:t xml:space="preserve">Формы текущего контроля </w:t>
            </w:r>
          </w:p>
          <w:p w14:paraId="090F4BD3" w14:textId="77777777" w:rsidR="003C0F2A" w:rsidRPr="00AC0344" w:rsidRDefault="003C0F2A" w:rsidP="003C0F2A">
            <w:pPr>
              <w:jc w:val="both"/>
            </w:pPr>
            <w:r w:rsidRPr="00AC0344">
              <w:t xml:space="preserve">по разделу </w:t>
            </w:r>
            <w:r w:rsidRPr="00AC0344">
              <w:rPr>
                <w:lang w:val="en-US"/>
              </w:rPr>
              <w:t>I</w:t>
            </w:r>
            <w:r w:rsidRPr="00AC0344">
              <w:t>:</w:t>
            </w:r>
          </w:p>
          <w:p w14:paraId="2ADC8ECF" w14:textId="77777777" w:rsidR="003C0F2A" w:rsidRPr="00AC0344" w:rsidRDefault="003C0F2A" w:rsidP="003C0F2A">
            <w:pPr>
              <w:jc w:val="both"/>
            </w:pPr>
            <w:r w:rsidRPr="00AC0344">
              <w:t xml:space="preserve">1. дискуссия, </w:t>
            </w:r>
          </w:p>
          <w:p w14:paraId="6A5F54AB" w14:textId="77777777" w:rsidR="003C0F2A" w:rsidRPr="00AC0344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>2. тестирование по теме,</w:t>
            </w:r>
          </w:p>
          <w:p w14:paraId="66400A2C" w14:textId="13A530AE" w:rsidR="003C0F2A" w:rsidRPr="00DF3C1E" w:rsidRDefault="00FB76B4" w:rsidP="00FB76B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>3. отчет по выполненным</w:t>
            </w:r>
            <w:r w:rsidR="003C0F2A" w:rsidRPr="00AC0344">
              <w:t xml:space="preserve"> </w:t>
            </w:r>
            <w:r>
              <w:t>лабораторным работам.</w:t>
            </w:r>
          </w:p>
        </w:tc>
      </w:tr>
      <w:tr w:rsidR="003C0F2A" w:rsidRPr="006168DD" w14:paraId="442040D3" w14:textId="77777777" w:rsidTr="00A33C94">
        <w:tc>
          <w:tcPr>
            <w:tcW w:w="1701" w:type="dxa"/>
            <w:vMerge/>
          </w:tcPr>
          <w:p w14:paraId="5BF0FD33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BE9BFAE" w14:textId="68FED44A" w:rsidR="003C0F2A" w:rsidRPr="003C0F2A" w:rsidRDefault="003C0F2A" w:rsidP="005A7F35">
            <w:r w:rsidRPr="003C0F2A">
              <w:t xml:space="preserve">Тема 1.1 </w:t>
            </w:r>
            <w:r w:rsidR="00595F6D" w:rsidRPr="00595F6D">
              <w:t xml:space="preserve">Физиологические основы восприятия запаха </w:t>
            </w:r>
          </w:p>
        </w:tc>
        <w:tc>
          <w:tcPr>
            <w:tcW w:w="815" w:type="dxa"/>
          </w:tcPr>
          <w:p w14:paraId="316B537F" w14:textId="77777777" w:rsidR="003C0F2A" w:rsidRPr="00F720E9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7D6F0E71" w14:textId="77777777" w:rsidR="003C0F2A" w:rsidRPr="00F720E9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88A070E" w14:textId="77777777" w:rsidR="003C0F2A" w:rsidRPr="001C1B2E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3D5D41" w14:textId="77777777" w:rsidR="003C0F2A" w:rsidRPr="003C0F2A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2F7729" w14:textId="4E33A155" w:rsidR="003C0F2A" w:rsidRPr="003C0F2A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12FB0CA1" w14:textId="77777777" w:rsidR="003C0F2A" w:rsidRPr="00AC0344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A7F35" w:rsidRPr="006168DD" w14:paraId="3AC32C09" w14:textId="77777777" w:rsidTr="00A33C94">
        <w:tc>
          <w:tcPr>
            <w:tcW w:w="1701" w:type="dxa"/>
            <w:vMerge/>
          </w:tcPr>
          <w:p w14:paraId="57A48D79" w14:textId="77777777" w:rsidR="005A7F35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ED42ECD" w14:textId="35990E92" w:rsidR="005A7F35" w:rsidRPr="003C0F2A" w:rsidRDefault="005A7F35" w:rsidP="00595F6D">
            <w:r w:rsidRPr="003C0F2A">
              <w:t xml:space="preserve">Тема </w:t>
            </w:r>
            <w:r>
              <w:t xml:space="preserve">1. 2. </w:t>
            </w:r>
            <w:r w:rsidRPr="003C0F2A">
              <w:t>Классификация душистых веществ</w:t>
            </w:r>
            <w:r w:rsidR="00FB76B4">
              <w:t xml:space="preserve"> и запахов</w:t>
            </w:r>
          </w:p>
        </w:tc>
        <w:tc>
          <w:tcPr>
            <w:tcW w:w="815" w:type="dxa"/>
          </w:tcPr>
          <w:p w14:paraId="0D145221" w14:textId="25E24F6C" w:rsidR="005A7F35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5F9F85CB" w14:textId="77777777" w:rsidR="005A7F35" w:rsidRPr="00F720E9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5DC935E" w14:textId="77777777" w:rsidR="005A7F35" w:rsidRPr="001C1B2E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A0E2FB9" w14:textId="77777777" w:rsidR="005A7F35" w:rsidRPr="003C0F2A" w:rsidRDefault="005A7F35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D49BD5A" w14:textId="2DC11751" w:rsidR="005A7F35" w:rsidRPr="003C0F2A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60F1E3F6" w14:textId="77777777" w:rsidR="005A7F35" w:rsidRPr="00AC0344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A7F35" w:rsidRPr="006168DD" w14:paraId="64607232" w14:textId="77777777" w:rsidTr="00A33C94">
        <w:tc>
          <w:tcPr>
            <w:tcW w:w="1701" w:type="dxa"/>
            <w:vMerge/>
          </w:tcPr>
          <w:p w14:paraId="3255EE17" w14:textId="77777777" w:rsidR="005A7F35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9BBBC1" w14:textId="2CFFB63C" w:rsidR="005A7F35" w:rsidRPr="003C0F2A" w:rsidRDefault="005A7F35" w:rsidP="005A7F35">
            <w:r>
              <w:t>Лабораторная работа № 1 Правила оформления лабораторног</w:t>
            </w:r>
            <w:r w:rsidR="00FB76B4">
              <w:t>о журнала. Техника безопасности</w:t>
            </w:r>
          </w:p>
        </w:tc>
        <w:tc>
          <w:tcPr>
            <w:tcW w:w="815" w:type="dxa"/>
          </w:tcPr>
          <w:p w14:paraId="627E94F5" w14:textId="77777777" w:rsidR="005A7F35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D255D89" w14:textId="77777777" w:rsidR="005A7F35" w:rsidRPr="00F720E9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D822524" w14:textId="760DB15B" w:rsidR="005A7F35" w:rsidRPr="001C1B2E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54D79DC9" w14:textId="77777777" w:rsidR="005A7F35" w:rsidRPr="003C0F2A" w:rsidRDefault="005A7F35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ECCFB56" w14:textId="6F7F6CF1" w:rsidR="005A7F35" w:rsidRPr="003C0F2A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4002" w:type="dxa"/>
            <w:vMerge/>
          </w:tcPr>
          <w:p w14:paraId="48D311D8" w14:textId="77777777" w:rsidR="005A7F35" w:rsidRPr="00AC0344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A7F35" w:rsidRPr="006168DD" w14:paraId="68DFD8BD" w14:textId="77777777" w:rsidTr="00A33C94">
        <w:tc>
          <w:tcPr>
            <w:tcW w:w="1701" w:type="dxa"/>
            <w:vMerge/>
          </w:tcPr>
          <w:p w14:paraId="08420D24" w14:textId="77777777" w:rsidR="005A7F35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8FEC351" w14:textId="3A4B2C91" w:rsidR="005A7F35" w:rsidRDefault="005A7F35" w:rsidP="005A7F35">
            <w:r>
              <w:t xml:space="preserve">Тема 1.3 </w:t>
            </w:r>
            <w:r w:rsidRPr="00595F6D">
              <w:t>Натуральные и и</w:t>
            </w:r>
            <w:r w:rsidR="00EA71A1">
              <w:t>ндивидуальные душистые вещества</w:t>
            </w:r>
          </w:p>
        </w:tc>
        <w:tc>
          <w:tcPr>
            <w:tcW w:w="815" w:type="dxa"/>
          </w:tcPr>
          <w:p w14:paraId="1097DED5" w14:textId="0659E912" w:rsidR="005A7F35" w:rsidRPr="00B22B5D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2D4C5424" w14:textId="77777777" w:rsidR="005A7F35" w:rsidRPr="00B22B5D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44BCD9" w14:textId="77777777" w:rsidR="005A7F35" w:rsidRPr="00B22B5D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C0DAD85" w14:textId="77777777" w:rsidR="005A7F35" w:rsidRPr="00B22B5D" w:rsidRDefault="005A7F35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73C6953D" w14:textId="699FB40E" w:rsidR="005A7F35" w:rsidRPr="00E95DDC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245841C5" w14:textId="77777777" w:rsidR="005A7F35" w:rsidRPr="00DA301F" w:rsidRDefault="005A7F35" w:rsidP="003C0F2A">
            <w:pPr>
              <w:jc w:val="both"/>
              <w:rPr>
                <w:i/>
              </w:rPr>
            </w:pPr>
          </w:p>
        </w:tc>
      </w:tr>
      <w:tr w:rsidR="00595F6D" w:rsidRPr="006168DD" w14:paraId="4783F0D5" w14:textId="77777777" w:rsidTr="00A33C94">
        <w:tc>
          <w:tcPr>
            <w:tcW w:w="1701" w:type="dxa"/>
            <w:vMerge/>
          </w:tcPr>
          <w:p w14:paraId="08F6775F" w14:textId="77777777" w:rsidR="00595F6D" w:rsidRDefault="00595F6D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24E2750" w14:textId="35A87AFE" w:rsidR="00595F6D" w:rsidRDefault="005A7F35" w:rsidP="005A7F35">
            <w:r>
              <w:t xml:space="preserve">Тема 1.4 </w:t>
            </w:r>
            <w:r w:rsidR="00FB76B4">
              <w:t>Сырье для парфюмерных продуктов</w:t>
            </w:r>
          </w:p>
        </w:tc>
        <w:tc>
          <w:tcPr>
            <w:tcW w:w="815" w:type="dxa"/>
          </w:tcPr>
          <w:p w14:paraId="3B4723EB" w14:textId="424F1881" w:rsidR="00595F6D" w:rsidRPr="00B22B5D" w:rsidRDefault="005A7F35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3339D1F4" w14:textId="77777777" w:rsidR="00595F6D" w:rsidRPr="00B22B5D" w:rsidRDefault="00595F6D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C38407A" w14:textId="77777777" w:rsidR="00595F6D" w:rsidRPr="00B22B5D" w:rsidRDefault="00595F6D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50E630F" w14:textId="77777777" w:rsidR="00595F6D" w:rsidRPr="00B22B5D" w:rsidRDefault="00595F6D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3FB0F04" w14:textId="77777777" w:rsidR="00595F6D" w:rsidRPr="00E95DDC" w:rsidRDefault="00595F6D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17BDAC1" w14:textId="77777777" w:rsidR="00595F6D" w:rsidRPr="00DA301F" w:rsidRDefault="00595F6D" w:rsidP="003C0F2A">
            <w:pPr>
              <w:jc w:val="both"/>
              <w:rPr>
                <w:i/>
              </w:rPr>
            </w:pPr>
          </w:p>
        </w:tc>
      </w:tr>
      <w:tr w:rsidR="003C0F2A" w:rsidRPr="006168DD" w14:paraId="5B27A69A" w14:textId="77777777" w:rsidTr="00A33C94">
        <w:tc>
          <w:tcPr>
            <w:tcW w:w="1701" w:type="dxa"/>
            <w:vMerge/>
          </w:tcPr>
          <w:p w14:paraId="2463AB4E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2EEA10C" w14:textId="594293BE" w:rsidR="003C0F2A" w:rsidRDefault="005A7F35" w:rsidP="005A7F35">
            <w:r w:rsidRPr="005A7F35">
              <w:t>Лабораторная работа №</w:t>
            </w:r>
            <w:r>
              <w:t>2</w:t>
            </w:r>
            <w:r w:rsidRPr="005A7F35">
              <w:t xml:space="preserve"> </w:t>
            </w:r>
            <w:r w:rsidR="00637072" w:rsidRPr="00637072">
              <w:t>Модификация природного запаха: Синтез ацетата фенилэтилового спирта (запах розы - запах фруктов и зелени)</w:t>
            </w:r>
          </w:p>
        </w:tc>
        <w:tc>
          <w:tcPr>
            <w:tcW w:w="815" w:type="dxa"/>
          </w:tcPr>
          <w:p w14:paraId="27A52260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5248EA0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804A1E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62A8515D" w14:textId="77777777" w:rsidR="003C0F2A" w:rsidRPr="00B22B5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E464F46" w14:textId="2303F376" w:rsidR="003C0F2A" w:rsidRPr="00E95DDC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1A5C1F40" w14:textId="77777777" w:rsidR="003C0F2A" w:rsidRPr="00DA301F" w:rsidRDefault="003C0F2A" w:rsidP="003C0F2A">
            <w:pPr>
              <w:jc w:val="both"/>
              <w:rPr>
                <w:i/>
              </w:rPr>
            </w:pPr>
          </w:p>
        </w:tc>
      </w:tr>
      <w:tr w:rsidR="003C0F2A" w:rsidRPr="006168DD" w14:paraId="7A202654" w14:textId="77777777" w:rsidTr="00A33C94">
        <w:tc>
          <w:tcPr>
            <w:tcW w:w="1701" w:type="dxa"/>
            <w:vMerge/>
          </w:tcPr>
          <w:p w14:paraId="1B2F3F4F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E9C799C" w14:textId="702D8E96" w:rsidR="003C0F2A" w:rsidRPr="00E949D2" w:rsidRDefault="005A7F35" w:rsidP="00EA71A1">
            <w:r>
              <w:t xml:space="preserve">Тема 1.5 </w:t>
            </w:r>
            <w:r w:rsidR="003C0F2A">
              <w:t>Химиче</w:t>
            </w:r>
            <w:r w:rsidR="00EA71A1">
              <w:t>ское строение душистых веществ</w:t>
            </w:r>
          </w:p>
        </w:tc>
        <w:tc>
          <w:tcPr>
            <w:tcW w:w="815" w:type="dxa"/>
          </w:tcPr>
          <w:p w14:paraId="53F2538D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127C280F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0198723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E6232B1" w14:textId="77777777" w:rsidR="003C0F2A" w:rsidRPr="00B22B5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83F7623" w14:textId="3E00DFBB" w:rsidR="003C0F2A" w:rsidRPr="003C0F2A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05A3DB49" w14:textId="77777777" w:rsidR="003C0F2A" w:rsidRPr="00DA301F" w:rsidRDefault="003C0F2A" w:rsidP="003C0F2A">
            <w:pPr>
              <w:jc w:val="both"/>
              <w:rPr>
                <w:i/>
              </w:rPr>
            </w:pPr>
          </w:p>
        </w:tc>
      </w:tr>
      <w:tr w:rsidR="003C0F2A" w:rsidRPr="006168DD" w14:paraId="4C1F6630" w14:textId="77777777" w:rsidTr="00A33C94">
        <w:tc>
          <w:tcPr>
            <w:tcW w:w="1701" w:type="dxa"/>
            <w:vMerge/>
          </w:tcPr>
          <w:p w14:paraId="3E6B682A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F74602F" w14:textId="1574031E" w:rsidR="003C0F2A" w:rsidRPr="0025022C" w:rsidRDefault="005A7F35" w:rsidP="0025022C">
            <w:pPr>
              <w:rPr>
                <w:b/>
              </w:rPr>
            </w:pPr>
            <w:r w:rsidRPr="0025022C">
              <w:rPr>
                <w:b/>
              </w:rPr>
              <w:t xml:space="preserve">Раздел </w:t>
            </w:r>
            <w:r w:rsidRPr="0025022C">
              <w:rPr>
                <w:b/>
                <w:lang w:val="en-US"/>
              </w:rPr>
              <w:t>II</w:t>
            </w:r>
            <w:r w:rsidRPr="0025022C">
              <w:rPr>
                <w:b/>
              </w:rPr>
              <w:t>.  С</w:t>
            </w:r>
            <w:r w:rsidR="00FB76B4">
              <w:rPr>
                <w:b/>
              </w:rPr>
              <w:t>интетические душистые вещества</w:t>
            </w:r>
          </w:p>
        </w:tc>
        <w:tc>
          <w:tcPr>
            <w:tcW w:w="815" w:type="dxa"/>
          </w:tcPr>
          <w:p w14:paraId="1E9AC66A" w14:textId="5CA7AD6F" w:rsidR="003C0F2A" w:rsidRPr="0025022C" w:rsidRDefault="0025022C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25022C">
              <w:rPr>
                <w:b/>
                <w:i/>
              </w:rPr>
              <w:t>8</w:t>
            </w:r>
          </w:p>
        </w:tc>
        <w:tc>
          <w:tcPr>
            <w:tcW w:w="815" w:type="dxa"/>
          </w:tcPr>
          <w:p w14:paraId="32BA9418" w14:textId="77777777" w:rsidR="003C0F2A" w:rsidRPr="0025022C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5" w:type="dxa"/>
          </w:tcPr>
          <w:p w14:paraId="3AD0306A" w14:textId="330EC13E" w:rsidR="003C0F2A" w:rsidRPr="0025022C" w:rsidRDefault="0025022C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</w:t>
            </w:r>
          </w:p>
        </w:tc>
        <w:tc>
          <w:tcPr>
            <w:tcW w:w="816" w:type="dxa"/>
          </w:tcPr>
          <w:p w14:paraId="5FDE2839" w14:textId="77777777" w:rsidR="003C0F2A" w:rsidRPr="0025022C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/>
              </w:rPr>
            </w:pPr>
          </w:p>
        </w:tc>
        <w:tc>
          <w:tcPr>
            <w:tcW w:w="821" w:type="dxa"/>
          </w:tcPr>
          <w:p w14:paraId="68BA0B1D" w14:textId="4293DEEA" w:rsidR="003C0F2A" w:rsidRPr="0025022C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3B3CAA8B" w14:textId="77777777" w:rsidR="00FB76B4" w:rsidRPr="00AC0344" w:rsidRDefault="00FB76B4" w:rsidP="00FB76B4">
            <w:pPr>
              <w:jc w:val="both"/>
            </w:pPr>
            <w:r w:rsidRPr="00AC0344">
              <w:t xml:space="preserve">Формы текущего контроля </w:t>
            </w:r>
          </w:p>
          <w:p w14:paraId="21676CD1" w14:textId="12321492" w:rsidR="00FB76B4" w:rsidRPr="00AC0344" w:rsidRDefault="00FB76B4" w:rsidP="00FB76B4">
            <w:pPr>
              <w:jc w:val="both"/>
            </w:pPr>
            <w:r w:rsidRPr="00AC0344">
              <w:t xml:space="preserve">по разделу </w:t>
            </w:r>
            <w:r>
              <w:rPr>
                <w:lang w:val="en-US"/>
              </w:rPr>
              <w:t>I</w:t>
            </w:r>
            <w:r w:rsidRPr="00AC0344">
              <w:rPr>
                <w:lang w:val="en-US"/>
              </w:rPr>
              <w:t>I</w:t>
            </w:r>
            <w:r w:rsidRPr="00AC0344">
              <w:t>:</w:t>
            </w:r>
          </w:p>
          <w:p w14:paraId="17C64AFF" w14:textId="77777777" w:rsidR="00FB76B4" w:rsidRPr="00AC0344" w:rsidRDefault="00FB76B4" w:rsidP="00FB76B4">
            <w:pPr>
              <w:jc w:val="both"/>
            </w:pPr>
            <w:r w:rsidRPr="00AC0344">
              <w:t xml:space="preserve">1. дискуссия, </w:t>
            </w:r>
          </w:p>
          <w:p w14:paraId="2D37CD8A" w14:textId="666D96FD" w:rsidR="00FB76B4" w:rsidRPr="00AC0344" w:rsidRDefault="00FB76B4" w:rsidP="00FB76B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 xml:space="preserve">2. тестирование по </w:t>
            </w:r>
            <w:r w:rsidR="00637072">
              <w:t xml:space="preserve">разделу </w:t>
            </w:r>
            <w:r w:rsidR="00637072">
              <w:rPr>
                <w:lang w:val="en-US"/>
              </w:rPr>
              <w:t>II</w:t>
            </w:r>
            <w:r w:rsidRPr="00AC0344">
              <w:t>,</w:t>
            </w:r>
          </w:p>
          <w:p w14:paraId="365A398C" w14:textId="06701145" w:rsidR="003C0F2A" w:rsidRDefault="00FB76B4" w:rsidP="00FB76B4">
            <w:pPr>
              <w:jc w:val="both"/>
            </w:pPr>
            <w:r w:rsidRPr="00AC0344">
              <w:t xml:space="preserve">3. </w:t>
            </w:r>
            <w:r>
              <w:t>индивидуальное домашнее задание,</w:t>
            </w:r>
          </w:p>
          <w:p w14:paraId="444953C4" w14:textId="14534A47" w:rsidR="00FB76B4" w:rsidRPr="00DA301F" w:rsidRDefault="00FB76B4" w:rsidP="00FB76B4">
            <w:pPr>
              <w:jc w:val="both"/>
              <w:rPr>
                <w:i/>
              </w:rPr>
            </w:pPr>
            <w:r>
              <w:t>4. отчет по выполненной</w:t>
            </w:r>
            <w:r w:rsidRPr="00AC0344">
              <w:t xml:space="preserve"> </w:t>
            </w:r>
            <w:r>
              <w:t>лабораторной работе.</w:t>
            </w:r>
          </w:p>
        </w:tc>
      </w:tr>
      <w:tr w:rsidR="003C0F2A" w:rsidRPr="006168DD" w14:paraId="56124417" w14:textId="77777777" w:rsidTr="00A33C94">
        <w:tc>
          <w:tcPr>
            <w:tcW w:w="1701" w:type="dxa"/>
            <w:vMerge/>
          </w:tcPr>
          <w:p w14:paraId="6BA00D10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621FF8B" w14:textId="3710FF93" w:rsidR="003C0F2A" w:rsidRPr="00E949D2" w:rsidRDefault="00EA71A1" w:rsidP="005A7F35">
            <w:r>
              <w:t>Тема 2.1</w:t>
            </w:r>
            <w:r w:rsidR="0025022C">
              <w:t xml:space="preserve"> </w:t>
            </w:r>
            <w:r w:rsidR="0025022C" w:rsidRPr="003C0F2A">
              <w:t>Душистые вещества ряда углеводородов</w:t>
            </w:r>
          </w:p>
        </w:tc>
        <w:tc>
          <w:tcPr>
            <w:tcW w:w="815" w:type="dxa"/>
          </w:tcPr>
          <w:p w14:paraId="11556485" w14:textId="1BEB92A5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3FE00E2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74AB48" w14:textId="4ADC92F5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0DBA015" w14:textId="77777777" w:rsidR="003C0F2A" w:rsidRPr="00B22B5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2498FE94" w14:textId="336A9BFD" w:rsidR="003C0F2A" w:rsidRPr="003C0F2A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1C6B290B" w14:textId="77777777" w:rsidR="003C0F2A" w:rsidRPr="00DA301F" w:rsidRDefault="003C0F2A" w:rsidP="003C0F2A">
            <w:pPr>
              <w:jc w:val="both"/>
              <w:rPr>
                <w:i/>
              </w:rPr>
            </w:pPr>
          </w:p>
        </w:tc>
      </w:tr>
      <w:tr w:rsidR="0025022C" w:rsidRPr="006168DD" w14:paraId="7C3A3011" w14:textId="77777777" w:rsidTr="00A33C94">
        <w:tc>
          <w:tcPr>
            <w:tcW w:w="1701" w:type="dxa"/>
            <w:vMerge/>
          </w:tcPr>
          <w:p w14:paraId="68F5D05D" w14:textId="77777777" w:rsidR="0025022C" w:rsidRDefault="0025022C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9477041" w14:textId="37E0041B" w:rsidR="0025022C" w:rsidRDefault="0025022C" w:rsidP="005A7F35">
            <w:r>
              <w:t>Лабораторная работа № 3</w:t>
            </w:r>
            <w:r w:rsidR="00637072">
              <w:t xml:space="preserve">  </w:t>
            </w:r>
            <w:r w:rsidR="00637072" w:rsidRPr="00637072">
              <w:t>Синтез коричного альдегида по Клайзену</w:t>
            </w:r>
          </w:p>
        </w:tc>
        <w:tc>
          <w:tcPr>
            <w:tcW w:w="815" w:type="dxa"/>
          </w:tcPr>
          <w:p w14:paraId="04AA39BF" w14:textId="376578EB" w:rsidR="0025022C" w:rsidRDefault="0025022C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1175F67B" w14:textId="77777777" w:rsidR="0025022C" w:rsidRPr="00B22B5D" w:rsidRDefault="0025022C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57D98F5" w14:textId="13F007ED" w:rsidR="0025022C" w:rsidRDefault="0025022C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6E61EBC2" w14:textId="77777777" w:rsidR="0025022C" w:rsidRPr="00B22B5D" w:rsidRDefault="0025022C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D9E5BF3" w14:textId="051C8D6F" w:rsidR="0025022C" w:rsidRPr="003C0F2A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7F3A5775" w14:textId="77777777" w:rsidR="0025022C" w:rsidRPr="00DA301F" w:rsidRDefault="0025022C" w:rsidP="003C0F2A">
            <w:pPr>
              <w:jc w:val="both"/>
              <w:rPr>
                <w:i/>
              </w:rPr>
            </w:pPr>
          </w:p>
        </w:tc>
      </w:tr>
      <w:tr w:rsidR="003C0F2A" w:rsidRPr="006168DD" w14:paraId="212E477B" w14:textId="77777777" w:rsidTr="00A33C94">
        <w:tc>
          <w:tcPr>
            <w:tcW w:w="1701" w:type="dxa"/>
            <w:vMerge/>
          </w:tcPr>
          <w:p w14:paraId="0E4ED901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1E7B882" w14:textId="2A9874AB" w:rsidR="003C0F2A" w:rsidRPr="00E949D2" w:rsidRDefault="00EA71A1" w:rsidP="003C0F2A">
            <w:r>
              <w:t>Тема 2.2</w:t>
            </w:r>
            <w:r w:rsidR="003C0F2A">
              <w:t xml:space="preserve"> </w:t>
            </w:r>
            <w:r w:rsidR="003C0F2A" w:rsidRPr="003C0F2A">
              <w:t>Душистые вещества ряда</w:t>
            </w:r>
            <w:r w:rsidR="003C0F2A">
              <w:t xml:space="preserve"> спиртов</w:t>
            </w:r>
            <w:r w:rsidR="006941E9">
              <w:t xml:space="preserve"> и простых эфиров</w:t>
            </w:r>
          </w:p>
        </w:tc>
        <w:tc>
          <w:tcPr>
            <w:tcW w:w="815" w:type="dxa"/>
          </w:tcPr>
          <w:p w14:paraId="319E0F18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17B5EA95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8F51EF6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EB18C20" w14:textId="77777777" w:rsidR="003C0F2A" w:rsidRPr="00B22B5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C596969" w14:textId="01787491" w:rsidR="003C0F2A" w:rsidRPr="003C0F2A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3D2DCD6B" w14:textId="77777777" w:rsidR="003C0F2A" w:rsidRPr="00DA301F" w:rsidRDefault="003C0F2A" w:rsidP="003C0F2A">
            <w:pPr>
              <w:jc w:val="both"/>
              <w:rPr>
                <w:i/>
              </w:rPr>
            </w:pPr>
          </w:p>
        </w:tc>
      </w:tr>
      <w:tr w:rsidR="003C0F2A" w:rsidRPr="006168DD" w14:paraId="1F2AAE02" w14:textId="77777777" w:rsidTr="00A33C94">
        <w:tc>
          <w:tcPr>
            <w:tcW w:w="1701" w:type="dxa"/>
            <w:vMerge/>
          </w:tcPr>
          <w:p w14:paraId="33B69366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E4189E4" w14:textId="3556E7A2" w:rsidR="003C0F2A" w:rsidRDefault="00EA71A1" w:rsidP="006941E9">
            <w:r>
              <w:t>Тема 2.3</w:t>
            </w:r>
            <w:r w:rsidR="006941E9">
              <w:t xml:space="preserve"> </w:t>
            </w:r>
            <w:r w:rsidR="006941E9" w:rsidRPr="006941E9">
              <w:t xml:space="preserve">Душистые вещества ряда </w:t>
            </w:r>
            <w:r w:rsidR="006941E9">
              <w:t>с</w:t>
            </w:r>
            <w:r w:rsidR="006941E9" w:rsidRPr="006941E9">
              <w:t>ложны</w:t>
            </w:r>
            <w:r w:rsidR="006941E9">
              <w:t>х</w:t>
            </w:r>
            <w:r w:rsidR="006941E9" w:rsidRPr="006941E9">
              <w:t xml:space="preserve"> эфир</w:t>
            </w:r>
            <w:r w:rsidR="006941E9">
              <w:t>ов</w:t>
            </w:r>
            <w:r w:rsidR="006941E9" w:rsidRPr="006941E9">
              <w:t>, альдегид</w:t>
            </w:r>
            <w:r w:rsidR="006941E9">
              <w:t>ов</w:t>
            </w:r>
            <w:r w:rsidR="006941E9" w:rsidRPr="006941E9">
              <w:t>, кетон</w:t>
            </w:r>
            <w:r w:rsidR="006941E9">
              <w:t>ов</w:t>
            </w:r>
          </w:p>
        </w:tc>
        <w:tc>
          <w:tcPr>
            <w:tcW w:w="815" w:type="dxa"/>
          </w:tcPr>
          <w:p w14:paraId="3353E7DD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34F2E2D3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F494D0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5FDD970" w14:textId="77777777" w:rsidR="003C0F2A" w:rsidRPr="00B22B5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468B6A6A" w14:textId="55B598AD" w:rsidR="003C0F2A" w:rsidRPr="00E95DDC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6D7E3E58" w14:textId="77777777" w:rsidR="003C0F2A" w:rsidRPr="00DA301F" w:rsidRDefault="003C0F2A" w:rsidP="003C0F2A">
            <w:pPr>
              <w:jc w:val="both"/>
              <w:rPr>
                <w:i/>
              </w:rPr>
            </w:pPr>
          </w:p>
        </w:tc>
      </w:tr>
      <w:tr w:rsidR="003C0F2A" w:rsidRPr="006168DD" w14:paraId="72777423" w14:textId="77777777" w:rsidTr="00A33C94">
        <w:tc>
          <w:tcPr>
            <w:tcW w:w="1701" w:type="dxa"/>
            <w:vMerge/>
          </w:tcPr>
          <w:p w14:paraId="436235E7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9BABB15" w14:textId="158C1696" w:rsidR="003C0F2A" w:rsidRDefault="003C0F2A" w:rsidP="005A7F35">
            <w:r w:rsidRPr="00B22B5D">
              <w:t xml:space="preserve">Лабораторная работа № </w:t>
            </w:r>
            <w:r w:rsidR="005A7F35">
              <w:t>4</w:t>
            </w:r>
            <w:r w:rsidR="00637072">
              <w:t xml:space="preserve"> </w:t>
            </w:r>
            <w:r w:rsidR="00637072" w:rsidRPr="00637072">
              <w:t>Выделение и изучение ароматических веществ из продуктов животного происхождения</w:t>
            </w:r>
          </w:p>
        </w:tc>
        <w:tc>
          <w:tcPr>
            <w:tcW w:w="815" w:type="dxa"/>
          </w:tcPr>
          <w:p w14:paraId="7BA7D823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11BA9CD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D4E1DAD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48D54798" w14:textId="77777777" w:rsidR="003C0F2A" w:rsidRPr="00B22B5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9287294" w14:textId="0BBAF6A6" w:rsidR="003C0F2A" w:rsidRPr="00B22B5D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5FC061DE" w14:textId="77777777" w:rsidR="003C0F2A" w:rsidRPr="00DA301F" w:rsidRDefault="003C0F2A" w:rsidP="003C0F2A">
            <w:pPr>
              <w:jc w:val="both"/>
              <w:rPr>
                <w:i/>
              </w:rPr>
            </w:pPr>
          </w:p>
        </w:tc>
      </w:tr>
      <w:tr w:rsidR="003C0F2A" w:rsidRPr="006168DD" w14:paraId="30C1BE67" w14:textId="77777777" w:rsidTr="00A33C94">
        <w:tc>
          <w:tcPr>
            <w:tcW w:w="1701" w:type="dxa"/>
            <w:vMerge/>
          </w:tcPr>
          <w:p w14:paraId="6BAF5188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FD7C11F" w14:textId="5A6736C9" w:rsidR="003C0F2A" w:rsidRPr="00E949D2" w:rsidRDefault="00EA71A1" w:rsidP="006941E9">
            <w:r>
              <w:t>Тема 2.4</w:t>
            </w:r>
            <w:r w:rsidR="006941E9">
              <w:t xml:space="preserve"> </w:t>
            </w:r>
            <w:r w:rsidR="006941E9" w:rsidRPr="006941E9">
              <w:t>Душистые вещества с запахом мускуса</w:t>
            </w:r>
          </w:p>
        </w:tc>
        <w:tc>
          <w:tcPr>
            <w:tcW w:w="815" w:type="dxa"/>
          </w:tcPr>
          <w:p w14:paraId="53189FB2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72B35CE8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002A0A" w14:textId="77777777" w:rsidR="003C0F2A" w:rsidRPr="00B22B5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F59A1EB" w14:textId="77777777" w:rsidR="003C0F2A" w:rsidRPr="00B22B5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1CA57782" w14:textId="473D0A25" w:rsidR="003C0F2A" w:rsidRPr="006941E9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12E6867A" w14:textId="77777777" w:rsidR="003C0F2A" w:rsidRPr="00DA301F" w:rsidRDefault="003C0F2A" w:rsidP="003C0F2A">
            <w:pPr>
              <w:jc w:val="both"/>
              <w:rPr>
                <w:i/>
              </w:rPr>
            </w:pPr>
          </w:p>
        </w:tc>
      </w:tr>
      <w:tr w:rsidR="003C0F2A" w:rsidRPr="006168DD" w14:paraId="55890DAF" w14:textId="77777777" w:rsidTr="00A33C94">
        <w:tc>
          <w:tcPr>
            <w:tcW w:w="1701" w:type="dxa"/>
            <w:vMerge/>
          </w:tcPr>
          <w:p w14:paraId="71873032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17FD74" w14:textId="5E053000" w:rsidR="003C0F2A" w:rsidRPr="00595F6D" w:rsidRDefault="006941E9" w:rsidP="00FB76B4">
            <w:r w:rsidRPr="00595F6D">
              <w:rPr>
                <w:b/>
              </w:rPr>
              <w:t xml:space="preserve">Раздел </w:t>
            </w:r>
            <w:r w:rsidRPr="00595F6D">
              <w:rPr>
                <w:b/>
                <w:lang w:val="en-US"/>
              </w:rPr>
              <w:t>III</w:t>
            </w:r>
            <w:r w:rsidRPr="00595F6D">
              <w:rPr>
                <w:b/>
              </w:rPr>
              <w:t xml:space="preserve">. </w:t>
            </w:r>
            <w:r w:rsidR="00FB76B4">
              <w:rPr>
                <w:b/>
              </w:rPr>
              <w:t>Природные душистые вещества</w:t>
            </w:r>
          </w:p>
        </w:tc>
        <w:tc>
          <w:tcPr>
            <w:tcW w:w="815" w:type="dxa"/>
          </w:tcPr>
          <w:p w14:paraId="22630D3B" w14:textId="42121AAD" w:rsidR="003C0F2A" w:rsidRPr="0025022C" w:rsidRDefault="0025022C" w:rsidP="0025022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25022C">
              <w:rPr>
                <w:b/>
                <w:i/>
              </w:rPr>
              <w:t>1</w:t>
            </w:r>
            <w:r>
              <w:rPr>
                <w:b/>
                <w:i/>
              </w:rPr>
              <w:t>8</w:t>
            </w:r>
          </w:p>
        </w:tc>
        <w:tc>
          <w:tcPr>
            <w:tcW w:w="815" w:type="dxa"/>
          </w:tcPr>
          <w:p w14:paraId="4CFF4BDA" w14:textId="77777777" w:rsidR="003C0F2A" w:rsidRPr="00F720E9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90DC59B" w14:textId="0DF94EB3" w:rsidR="003C0F2A" w:rsidRPr="0025022C" w:rsidRDefault="0025022C" w:rsidP="00363E6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25022C">
              <w:rPr>
                <w:b/>
                <w:i/>
              </w:rPr>
              <w:t>1</w:t>
            </w:r>
            <w:r w:rsidR="00363E6E">
              <w:rPr>
                <w:b/>
                <w:i/>
              </w:rPr>
              <w:t>0</w:t>
            </w:r>
          </w:p>
        </w:tc>
        <w:tc>
          <w:tcPr>
            <w:tcW w:w="816" w:type="dxa"/>
          </w:tcPr>
          <w:p w14:paraId="2062BC3A" w14:textId="77777777" w:rsidR="003C0F2A" w:rsidRPr="000D16C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6DBCCB9" w14:textId="0639273F" w:rsidR="003C0F2A" w:rsidRPr="00363E6E" w:rsidRDefault="00363E6E" w:rsidP="00B105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363E6E">
              <w:rPr>
                <w:b/>
                <w:i/>
              </w:rPr>
              <w:t>2</w:t>
            </w:r>
            <w:r w:rsidR="00B1051D">
              <w:rPr>
                <w:b/>
                <w:i/>
              </w:rPr>
              <w:t>5</w:t>
            </w:r>
          </w:p>
        </w:tc>
        <w:tc>
          <w:tcPr>
            <w:tcW w:w="4002" w:type="dxa"/>
            <w:vMerge w:val="restart"/>
          </w:tcPr>
          <w:p w14:paraId="7C871850" w14:textId="77777777" w:rsidR="00FB76B4" w:rsidRPr="00AC0344" w:rsidRDefault="00FB76B4" w:rsidP="00FB76B4">
            <w:pPr>
              <w:jc w:val="both"/>
            </w:pPr>
            <w:r w:rsidRPr="00AC0344">
              <w:t xml:space="preserve">Формы текущего контроля </w:t>
            </w:r>
          </w:p>
          <w:p w14:paraId="65BCAB69" w14:textId="6D31A250" w:rsidR="00FB76B4" w:rsidRPr="00AC0344" w:rsidRDefault="00FB76B4" w:rsidP="00FB76B4">
            <w:pPr>
              <w:jc w:val="both"/>
            </w:pPr>
            <w:r w:rsidRPr="00AC0344">
              <w:t xml:space="preserve">по разделу </w:t>
            </w:r>
            <w:r>
              <w:rPr>
                <w:lang w:val="en-US"/>
              </w:rPr>
              <w:t>I</w:t>
            </w:r>
            <w:r w:rsidRPr="00AC0344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AC0344">
              <w:t>:</w:t>
            </w:r>
          </w:p>
          <w:p w14:paraId="1208C46C" w14:textId="77777777" w:rsidR="00FB76B4" w:rsidRPr="00AC0344" w:rsidRDefault="00FB76B4" w:rsidP="00FB76B4">
            <w:pPr>
              <w:jc w:val="both"/>
            </w:pPr>
            <w:r w:rsidRPr="00AC0344">
              <w:t xml:space="preserve">1. дискуссия, </w:t>
            </w:r>
          </w:p>
          <w:p w14:paraId="75641E93" w14:textId="77777777" w:rsidR="00FB76B4" w:rsidRPr="00AC0344" w:rsidRDefault="00FB76B4" w:rsidP="00FB76B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lastRenderedPageBreak/>
              <w:t>2. тестирование по теме,</w:t>
            </w:r>
          </w:p>
          <w:p w14:paraId="1CF5E836" w14:textId="77777777" w:rsidR="00FB76B4" w:rsidRDefault="00FB76B4" w:rsidP="00FB76B4">
            <w:pPr>
              <w:jc w:val="both"/>
            </w:pPr>
            <w:r w:rsidRPr="00AC0344">
              <w:t xml:space="preserve">3. </w:t>
            </w:r>
            <w:r>
              <w:t>индивидуальное домашнее задание,</w:t>
            </w:r>
          </w:p>
          <w:p w14:paraId="7C9875BF" w14:textId="77777777" w:rsidR="003C0F2A" w:rsidRDefault="00FB76B4" w:rsidP="00B105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4. отчет по выполненн</w:t>
            </w:r>
            <w:r w:rsidR="00B1051D">
              <w:t>ым</w:t>
            </w:r>
            <w:r w:rsidRPr="00AC0344">
              <w:t xml:space="preserve"> </w:t>
            </w:r>
            <w:r>
              <w:t>лабораторн</w:t>
            </w:r>
            <w:r w:rsidR="00B1051D">
              <w:t>ым</w:t>
            </w:r>
            <w:r>
              <w:t xml:space="preserve"> работ</w:t>
            </w:r>
            <w:r w:rsidR="00B1051D">
              <w:t>ам</w:t>
            </w:r>
            <w:r w:rsidR="000E0138">
              <w:t>,</w:t>
            </w:r>
          </w:p>
          <w:p w14:paraId="39498BE8" w14:textId="7FEA2BAD" w:rsidR="000E0138" w:rsidRPr="00DF3C1E" w:rsidRDefault="000E0138" w:rsidP="00B105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>5. контрольная работа</w:t>
            </w:r>
          </w:p>
        </w:tc>
      </w:tr>
      <w:tr w:rsidR="00595F6D" w:rsidRPr="006168DD" w14:paraId="49014D31" w14:textId="77777777" w:rsidTr="00A33C94">
        <w:tc>
          <w:tcPr>
            <w:tcW w:w="1701" w:type="dxa"/>
            <w:vMerge/>
          </w:tcPr>
          <w:p w14:paraId="05DEDA94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6DBF7B6F" w14:textId="16F41C6E" w:rsidR="00595F6D" w:rsidRPr="00595F6D" w:rsidRDefault="00EA71A1" w:rsidP="005A7F35">
            <w:pPr>
              <w:rPr>
                <w:b/>
              </w:rPr>
            </w:pPr>
            <w:r>
              <w:rPr>
                <w:bCs/>
              </w:rPr>
              <w:t xml:space="preserve">Тема 3.1 </w:t>
            </w:r>
            <w:r w:rsidR="005A7F35">
              <w:rPr>
                <w:bCs/>
              </w:rPr>
              <w:t>Природное душистое сырье р</w:t>
            </w:r>
            <w:r w:rsidR="005A7F35" w:rsidRPr="00595F6D">
              <w:rPr>
                <w:bCs/>
              </w:rPr>
              <w:t>астительно</w:t>
            </w:r>
            <w:r w:rsidR="005A7F35">
              <w:rPr>
                <w:bCs/>
              </w:rPr>
              <w:t>го и</w:t>
            </w:r>
            <w:r w:rsidR="005A7F35" w:rsidRPr="00595F6D">
              <w:rPr>
                <w:bCs/>
              </w:rPr>
              <w:t xml:space="preserve"> </w:t>
            </w:r>
            <w:r w:rsidR="00595F6D" w:rsidRPr="00595F6D">
              <w:rPr>
                <w:bCs/>
              </w:rPr>
              <w:t>животного происхождения.</w:t>
            </w:r>
          </w:p>
        </w:tc>
        <w:tc>
          <w:tcPr>
            <w:tcW w:w="815" w:type="dxa"/>
          </w:tcPr>
          <w:p w14:paraId="65EF3FFE" w14:textId="08372243" w:rsidR="00595F6D" w:rsidRPr="00F720E9" w:rsidRDefault="005A7F35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F720E9">
              <w:rPr>
                <w:i/>
              </w:rPr>
              <w:t>2</w:t>
            </w:r>
          </w:p>
        </w:tc>
        <w:tc>
          <w:tcPr>
            <w:tcW w:w="815" w:type="dxa"/>
          </w:tcPr>
          <w:p w14:paraId="2676D80E" w14:textId="77777777" w:rsidR="00595F6D" w:rsidRPr="00F720E9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84B5054" w14:textId="2AA0BDC3" w:rsidR="00595F6D" w:rsidRPr="00B22B5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C5565AE" w14:textId="77777777" w:rsidR="00595F6D" w:rsidRPr="00B22B5D" w:rsidRDefault="00595F6D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32AA2C6" w14:textId="6A5646E0" w:rsidR="00595F6D" w:rsidRPr="00E95DDC" w:rsidRDefault="00B1051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05B34240" w14:textId="77777777" w:rsidR="00595F6D" w:rsidRPr="00DF3C1E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5F6D" w:rsidRPr="006168DD" w14:paraId="520E9537" w14:textId="77777777" w:rsidTr="00A33C94">
        <w:tc>
          <w:tcPr>
            <w:tcW w:w="1701" w:type="dxa"/>
            <w:vMerge/>
          </w:tcPr>
          <w:p w14:paraId="51FB36A1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2D6B928F" w14:textId="40BCA5B7" w:rsidR="00595F6D" w:rsidRPr="00595F6D" w:rsidRDefault="005A7F35" w:rsidP="00595F6D">
            <w:r w:rsidRPr="00B22B5D">
              <w:t>Защита лабораторн</w:t>
            </w:r>
            <w:r>
              <w:t>ой</w:t>
            </w:r>
            <w:r w:rsidRPr="00B22B5D">
              <w:t xml:space="preserve"> работ</w:t>
            </w:r>
            <w:r>
              <w:t>ы № 1-4</w:t>
            </w:r>
          </w:p>
        </w:tc>
        <w:tc>
          <w:tcPr>
            <w:tcW w:w="815" w:type="dxa"/>
          </w:tcPr>
          <w:p w14:paraId="12E24A26" w14:textId="5D18680E" w:rsidR="00595F6D" w:rsidRPr="00F720E9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435140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790B5A1" w14:textId="739CAFFD" w:rsidR="00595F6D" w:rsidRPr="00C9126C" w:rsidRDefault="005A7F35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1594AFDE" w14:textId="77777777" w:rsidR="00595F6D" w:rsidRPr="000D16CD" w:rsidRDefault="00595F6D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42B8AFA" w14:textId="4C5255B5" w:rsidR="00595F6D" w:rsidRPr="00595F6D" w:rsidRDefault="00B1051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157F5C8F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5F6D" w:rsidRPr="006168DD" w14:paraId="256DEC2F" w14:textId="77777777" w:rsidTr="005A7F35">
        <w:trPr>
          <w:trHeight w:val="321"/>
        </w:trPr>
        <w:tc>
          <w:tcPr>
            <w:tcW w:w="1701" w:type="dxa"/>
            <w:vMerge/>
          </w:tcPr>
          <w:p w14:paraId="147F52D3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2CABBD1" w14:textId="6258928B" w:rsidR="00595F6D" w:rsidRPr="00595F6D" w:rsidRDefault="0025022C" w:rsidP="00595F6D">
            <w:r>
              <w:rPr>
                <w:bCs/>
              </w:rPr>
              <w:t>Тема</w:t>
            </w:r>
            <w:r w:rsidR="00595F6D" w:rsidRPr="00595F6D">
              <w:rPr>
                <w:bCs/>
              </w:rPr>
              <w:t xml:space="preserve"> 3.</w:t>
            </w:r>
            <w:r w:rsidR="005A7F35">
              <w:rPr>
                <w:bCs/>
              </w:rPr>
              <w:t>2</w:t>
            </w:r>
            <w:r w:rsidR="00595F6D" w:rsidRPr="00595F6D">
              <w:rPr>
                <w:bCs/>
              </w:rPr>
              <w:t xml:space="preserve"> Эфирные масла, </w:t>
            </w:r>
            <w:r w:rsidR="005A7F35">
              <w:rPr>
                <w:bCs/>
              </w:rPr>
              <w:t xml:space="preserve">терминология, </w:t>
            </w:r>
            <w:r w:rsidR="00B1051D">
              <w:rPr>
                <w:bCs/>
              </w:rPr>
              <w:t>состав, международные стандарты. С</w:t>
            </w:r>
            <w:r w:rsidR="00B1051D" w:rsidRPr="00595F6D">
              <w:rPr>
                <w:bCs/>
              </w:rPr>
              <w:t>пособы извлечения эфирных масел</w:t>
            </w:r>
            <w:r w:rsidR="00B1051D">
              <w:rPr>
                <w:bCs/>
              </w:rPr>
              <w:t xml:space="preserve"> и других натуральных душистых веществ</w:t>
            </w:r>
          </w:p>
        </w:tc>
        <w:tc>
          <w:tcPr>
            <w:tcW w:w="815" w:type="dxa"/>
          </w:tcPr>
          <w:p w14:paraId="46941E10" w14:textId="497E1DA1" w:rsidR="00595F6D" w:rsidRPr="00F720E9" w:rsidRDefault="00B1051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15" w:type="dxa"/>
          </w:tcPr>
          <w:p w14:paraId="3B521D2F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83677F4" w14:textId="0C5CD7B3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CA4AA5A" w14:textId="77777777" w:rsidR="00595F6D" w:rsidRPr="00C9126C" w:rsidRDefault="00595F6D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142808F4" w14:textId="05715C18" w:rsidR="00595F6D" w:rsidRPr="00E95DDC" w:rsidRDefault="00B1051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4002" w:type="dxa"/>
            <w:vMerge/>
          </w:tcPr>
          <w:p w14:paraId="5EEC2C57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5022C" w:rsidRPr="006168DD" w14:paraId="44272389" w14:textId="77777777" w:rsidTr="005A7F35">
        <w:trPr>
          <w:trHeight w:val="321"/>
        </w:trPr>
        <w:tc>
          <w:tcPr>
            <w:tcW w:w="1701" w:type="dxa"/>
            <w:vMerge/>
          </w:tcPr>
          <w:p w14:paraId="3C1D7A75" w14:textId="77777777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1EFA189" w14:textId="4A26AC97" w:rsidR="0025022C" w:rsidRDefault="0025022C" w:rsidP="00595F6D">
            <w:pPr>
              <w:rPr>
                <w:bCs/>
              </w:rPr>
            </w:pPr>
            <w:r>
              <w:rPr>
                <w:bCs/>
              </w:rPr>
              <w:t>Лабораторная работа 5</w:t>
            </w:r>
            <w:r w:rsidR="00E70540">
              <w:t xml:space="preserve"> </w:t>
            </w:r>
            <w:r w:rsidR="00E70540" w:rsidRPr="00E70540">
              <w:rPr>
                <w:bCs/>
              </w:rPr>
              <w:t>Извлечение эфирных масел из растительного сырья.</w:t>
            </w:r>
          </w:p>
        </w:tc>
        <w:tc>
          <w:tcPr>
            <w:tcW w:w="815" w:type="dxa"/>
          </w:tcPr>
          <w:p w14:paraId="7114E619" w14:textId="1C719786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9CC4B69" w14:textId="77777777" w:rsidR="0025022C" w:rsidRPr="00C9126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D75DE93" w14:textId="0360253A" w:rsidR="0025022C" w:rsidRPr="00C9126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6DE888AA" w14:textId="77777777" w:rsidR="0025022C" w:rsidRPr="00C9126C" w:rsidRDefault="0025022C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0CCFC4BE" w14:textId="5C3AD4E6" w:rsidR="0025022C" w:rsidRPr="00E95DDC" w:rsidRDefault="00B1051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19BB5E8E" w14:textId="77777777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5F6D" w:rsidRPr="006168DD" w14:paraId="05AE2E72" w14:textId="77777777" w:rsidTr="00A33C94">
        <w:tc>
          <w:tcPr>
            <w:tcW w:w="1701" w:type="dxa"/>
            <w:vMerge/>
          </w:tcPr>
          <w:p w14:paraId="050A941B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1E078CC" w14:textId="63BD85BC" w:rsidR="00595F6D" w:rsidRPr="00595F6D" w:rsidRDefault="0025022C" w:rsidP="00B1051D">
            <w:r>
              <w:rPr>
                <w:bCs/>
              </w:rPr>
              <w:t>Тема</w:t>
            </w:r>
            <w:r w:rsidR="00595F6D" w:rsidRPr="00595F6D">
              <w:rPr>
                <w:bCs/>
              </w:rPr>
              <w:t xml:space="preserve"> </w:t>
            </w:r>
            <w:r w:rsidR="005A7F35">
              <w:rPr>
                <w:bCs/>
              </w:rPr>
              <w:t>3.3</w:t>
            </w:r>
            <w:r w:rsidR="00595F6D" w:rsidRPr="00595F6D">
              <w:rPr>
                <w:bCs/>
              </w:rPr>
              <w:t xml:space="preserve"> </w:t>
            </w:r>
            <w:r w:rsidR="00B1051D" w:rsidRPr="00595F6D">
              <w:rPr>
                <w:bCs/>
              </w:rPr>
              <w:t>Основные и вспомогательные материалы для производства</w:t>
            </w:r>
            <w:r w:rsidR="00B1051D" w:rsidRPr="00595F6D">
              <w:t xml:space="preserve"> </w:t>
            </w:r>
            <w:r w:rsidR="00B1051D">
              <w:rPr>
                <w:bCs/>
              </w:rPr>
              <w:t>парфюмерных продуктов</w:t>
            </w:r>
          </w:p>
        </w:tc>
        <w:tc>
          <w:tcPr>
            <w:tcW w:w="815" w:type="dxa"/>
          </w:tcPr>
          <w:p w14:paraId="1B86EB4D" w14:textId="4CCEBA3C" w:rsidR="00595F6D" w:rsidRPr="00F720E9" w:rsidRDefault="00B1051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21FD9D80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9900EA5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68E8CEF" w14:textId="77777777" w:rsidR="00595F6D" w:rsidRPr="000D16CD" w:rsidRDefault="00595F6D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C1811E" w14:textId="3C700214" w:rsidR="00595F6D" w:rsidRPr="0025022C" w:rsidRDefault="00363E6E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4B834300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5F6D" w:rsidRPr="006168DD" w14:paraId="05D01DD1" w14:textId="77777777" w:rsidTr="00A33C94">
        <w:tc>
          <w:tcPr>
            <w:tcW w:w="1701" w:type="dxa"/>
            <w:vMerge/>
          </w:tcPr>
          <w:p w14:paraId="06387DEB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4043642E" w14:textId="236E103A" w:rsidR="00595F6D" w:rsidRPr="00595F6D" w:rsidRDefault="0025022C" w:rsidP="00B1051D">
            <w:r>
              <w:rPr>
                <w:bCs/>
              </w:rPr>
              <w:t xml:space="preserve">Тема </w:t>
            </w:r>
            <w:r w:rsidR="00EA71A1">
              <w:rPr>
                <w:bCs/>
              </w:rPr>
              <w:t>3.4</w:t>
            </w:r>
            <w:r w:rsidR="00595F6D" w:rsidRPr="00595F6D">
              <w:rPr>
                <w:bCs/>
              </w:rPr>
              <w:t xml:space="preserve"> </w:t>
            </w:r>
            <w:r w:rsidR="00B1051D">
              <w:rPr>
                <w:bCs/>
              </w:rPr>
              <w:t>Классификация и характеристика н</w:t>
            </w:r>
            <w:r w:rsidR="00B1051D" w:rsidRPr="005A7F35">
              <w:rPr>
                <w:bCs/>
              </w:rPr>
              <w:t>атуральны</w:t>
            </w:r>
            <w:r w:rsidR="00B1051D">
              <w:rPr>
                <w:bCs/>
              </w:rPr>
              <w:t>х</w:t>
            </w:r>
            <w:r w:rsidR="00B1051D" w:rsidRPr="005A7F35">
              <w:rPr>
                <w:bCs/>
              </w:rPr>
              <w:t xml:space="preserve"> душисты</w:t>
            </w:r>
            <w:r w:rsidR="00B1051D">
              <w:rPr>
                <w:bCs/>
              </w:rPr>
              <w:t>х</w:t>
            </w:r>
            <w:r w:rsidR="00B1051D" w:rsidRPr="005A7F35">
              <w:rPr>
                <w:bCs/>
              </w:rPr>
              <w:t xml:space="preserve"> продукт</w:t>
            </w:r>
            <w:r w:rsidR="00B1051D">
              <w:rPr>
                <w:bCs/>
              </w:rPr>
              <w:t>ов</w:t>
            </w:r>
          </w:p>
        </w:tc>
        <w:tc>
          <w:tcPr>
            <w:tcW w:w="815" w:type="dxa"/>
          </w:tcPr>
          <w:p w14:paraId="7467214F" w14:textId="2777D729" w:rsidR="00595F6D" w:rsidRPr="00F720E9" w:rsidRDefault="00B1051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3375C36B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7D6B31E" w14:textId="45A91A3B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2A2582C" w14:textId="77777777" w:rsidR="00595F6D" w:rsidRPr="000D16CD" w:rsidRDefault="00595F6D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91D5464" w14:textId="404525E4" w:rsidR="00595F6D" w:rsidRPr="00E95DDC" w:rsidRDefault="00363E6E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753B7A4F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5022C" w:rsidRPr="006168DD" w14:paraId="72E2A4FC" w14:textId="77777777" w:rsidTr="00A33C94">
        <w:tc>
          <w:tcPr>
            <w:tcW w:w="1701" w:type="dxa"/>
            <w:vMerge/>
          </w:tcPr>
          <w:p w14:paraId="4CC48829" w14:textId="77777777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2AA87246" w14:textId="7EAB266A" w:rsidR="0025022C" w:rsidRDefault="0025022C" w:rsidP="0025022C">
            <w:pPr>
              <w:rPr>
                <w:bCs/>
              </w:rPr>
            </w:pPr>
            <w:r w:rsidRPr="0025022C">
              <w:rPr>
                <w:bCs/>
              </w:rPr>
              <w:t xml:space="preserve">Лабораторная работа </w:t>
            </w:r>
            <w:r>
              <w:rPr>
                <w:bCs/>
              </w:rPr>
              <w:t>6</w:t>
            </w:r>
            <w:r w:rsidR="00E70540">
              <w:t xml:space="preserve"> </w:t>
            </w:r>
            <w:r w:rsidR="00E70540" w:rsidRPr="00E70540">
              <w:rPr>
                <w:bCs/>
              </w:rPr>
              <w:t>Определение физико-химических показателей эфирных масел</w:t>
            </w:r>
          </w:p>
        </w:tc>
        <w:tc>
          <w:tcPr>
            <w:tcW w:w="815" w:type="dxa"/>
          </w:tcPr>
          <w:p w14:paraId="1B34B80E" w14:textId="77777777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085B5A5" w14:textId="77777777" w:rsidR="0025022C" w:rsidRPr="00C9126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4965C80" w14:textId="44C2950B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7676103" w14:textId="77777777" w:rsidR="0025022C" w:rsidRPr="000D16CD" w:rsidRDefault="0025022C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40160A5" w14:textId="077F78AC" w:rsidR="0025022C" w:rsidRPr="00E95DDC" w:rsidRDefault="00363E6E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63E56864" w14:textId="77777777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A7F35" w:rsidRPr="006168DD" w14:paraId="46DE16D9" w14:textId="77777777" w:rsidTr="00A33C94">
        <w:tc>
          <w:tcPr>
            <w:tcW w:w="1701" w:type="dxa"/>
            <w:vMerge/>
          </w:tcPr>
          <w:p w14:paraId="00A5183D" w14:textId="77777777" w:rsidR="005A7F35" w:rsidRDefault="005A7F35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89F8E49" w14:textId="5EFBFE28" w:rsidR="005A7F35" w:rsidRPr="00595F6D" w:rsidRDefault="0025022C" w:rsidP="00B1051D">
            <w:pPr>
              <w:rPr>
                <w:bCs/>
              </w:rPr>
            </w:pPr>
            <w:r>
              <w:rPr>
                <w:bCs/>
              </w:rPr>
              <w:t>Тема</w:t>
            </w:r>
            <w:r w:rsidR="005A7F35">
              <w:rPr>
                <w:bCs/>
              </w:rPr>
              <w:t xml:space="preserve"> 3.5</w:t>
            </w:r>
            <w:r w:rsidR="005A7F35" w:rsidRPr="005A7F35">
              <w:rPr>
                <w:bCs/>
              </w:rPr>
              <w:t xml:space="preserve"> </w:t>
            </w:r>
            <w:r w:rsidR="00B1051D" w:rsidRPr="00595F6D">
              <w:rPr>
                <w:bCs/>
              </w:rPr>
              <w:t>Основы</w:t>
            </w:r>
            <w:r w:rsidR="00B1051D">
              <w:rPr>
                <w:bCs/>
              </w:rPr>
              <w:t xml:space="preserve"> технологии парфюмерных средств</w:t>
            </w:r>
          </w:p>
        </w:tc>
        <w:tc>
          <w:tcPr>
            <w:tcW w:w="815" w:type="dxa"/>
          </w:tcPr>
          <w:p w14:paraId="7C227436" w14:textId="187FE205" w:rsidR="005A7F35" w:rsidRPr="00F720E9" w:rsidRDefault="00B1051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50D14449" w14:textId="77777777" w:rsidR="005A7F35" w:rsidRPr="00C9126C" w:rsidRDefault="005A7F35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7358A5A" w14:textId="77777777" w:rsidR="005A7F35" w:rsidRDefault="005A7F35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094C67" w14:textId="77777777" w:rsidR="005A7F35" w:rsidRPr="000D16CD" w:rsidRDefault="005A7F35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BC4DD9C" w14:textId="1392F2F6" w:rsidR="005A7F35" w:rsidRPr="00E95DDC" w:rsidRDefault="00363E6E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4A76B3D7" w14:textId="77777777" w:rsidR="005A7F35" w:rsidRDefault="005A7F35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5F6D" w:rsidRPr="006168DD" w14:paraId="588324E8" w14:textId="77777777" w:rsidTr="00A33C94">
        <w:tc>
          <w:tcPr>
            <w:tcW w:w="1701" w:type="dxa"/>
            <w:vMerge/>
          </w:tcPr>
          <w:p w14:paraId="1C148ACF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B1DDD4C" w14:textId="7C4855FF" w:rsidR="00595F6D" w:rsidRPr="00595F6D" w:rsidRDefault="0025022C" w:rsidP="00B1051D">
            <w:pPr>
              <w:rPr>
                <w:b/>
              </w:rPr>
            </w:pPr>
            <w:r>
              <w:rPr>
                <w:bCs/>
              </w:rPr>
              <w:t>Тема</w:t>
            </w:r>
            <w:r w:rsidR="00595F6D" w:rsidRPr="00595F6D">
              <w:rPr>
                <w:bCs/>
              </w:rPr>
              <w:t xml:space="preserve"> </w:t>
            </w:r>
            <w:r w:rsidR="005A7F35">
              <w:rPr>
                <w:bCs/>
              </w:rPr>
              <w:t>3.</w:t>
            </w:r>
            <w:r w:rsidR="00EA71A1">
              <w:rPr>
                <w:bCs/>
              </w:rPr>
              <w:t>6</w:t>
            </w:r>
            <w:r w:rsidR="00595F6D" w:rsidRPr="00595F6D">
              <w:rPr>
                <w:bCs/>
              </w:rPr>
              <w:t xml:space="preserve"> </w:t>
            </w:r>
            <w:r w:rsidR="00B1051D" w:rsidRPr="00595F6D">
              <w:rPr>
                <w:bCs/>
              </w:rPr>
              <w:t>Принципы составления п</w:t>
            </w:r>
            <w:r w:rsidR="00B1051D">
              <w:rPr>
                <w:bCs/>
              </w:rPr>
              <w:t>арфюмерных композиций и отдушек</w:t>
            </w:r>
          </w:p>
        </w:tc>
        <w:tc>
          <w:tcPr>
            <w:tcW w:w="815" w:type="dxa"/>
          </w:tcPr>
          <w:p w14:paraId="23BF8BFF" w14:textId="7F4B2C34" w:rsidR="00595F6D" w:rsidRPr="00F720E9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066A71E2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C9FA014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2CCE2DA" w14:textId="77777777" w:rsidR="00595F6D" w:rsidRPr="000D16CD" w:rsidRDefault="00595F6D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92798E5" w14:textId="667E3A64" w:rsidR="00595F6D" w:rsidRPr="00E95DDC" w:rsidRDefault="00363E6E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1F21388C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5022C" w:rsidRPr="006168DD" w14:paraId="75318C4A" w14:textId="77777777" w:rsidTr="00A33C94">
        <w:tc>
          <w:tcPr>
            <w:tcW w:w="1701" w:type="dxa"/>
            <w:vMerge/>
          </w:tcPr>
          <w:p w14:paraId="34D92F98" w14:textId="77777777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B03AD78" w14:textId="68429448" w:rsidR="0025022C" w:rsidRDefault="0025022C" w:rsidP="00E70540">
            <w:pPr>
              <w:rPr>
                <w:bCs/>
              </w:rPr>
            </w:pPr>
            <w:r w:rsidRPr="0025022C">
              <w:rPr>
                <w:bCs/>
              </w:rPr>
              <w:t xml:space="preserve">Лабораторная работа </w:t>
            </w:r>
            <w:r>
              <w:rPr>
                <w:bCs/>
              </w:rPr>
              <w:t>7</w:t>
            </w:r>
            <w:r w:rsidR="00E70540">
              <w:t xml:space="preserve"> Составление пар</w:t>
            </w:r>
            <w:r w:rsidR="00E70540" w:rsidRPr="00E70540">
              <w:t>фюмерных композиций</w:t>
            </w:r>
          </w:p>
        </w:tc>
        <w:tc>
          <w:tcPr>
            <w:tcW w:w="815" w:type="dxa"/>
          </w:tcPr>
          <w:p w14:paraId="27228081" w14:textId="77777777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1A89945" w14:textId="77777777" w:rsidR="0025022C" w:rsidRPr="00C9126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C0CE60C" w14:textId="3BE7C021" w:rsidR="0025022C" w:rsidRPr="00C9126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45E24F79" w14:textId="77777777" w:rsidR="0025022C" w:rsidRPr="000D16CD" w:rsidRDefault="0025022C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FAB34" w14:textId="673B3C1E" w:rsidR="0025022C" w:rsidRPr="00E95DDC" w:rsidRDefault="00363E6E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72279FFC" w14:textId="77777777" w:rsidR="0025022C" w:rsidRDefault="0025022C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5F6D" w:rsidRPr="006168DD" w14:paraId="0AFC3602" w14:textId="77777777" w:rsidTr="00A33C94">
        <w:tc>
          <w:tcPr>
            <w:tcW w:w="1701" w:type="dxa"/>
            <w:vMerge/>
          </w:tcPr>
          <w:p w14:paraId="3A2BAE26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38C4C7CA" w14:textId="34541394" w:rsidR="00595F6D" w:rsidRPr="00595F6D" w:rsidRDefault="0025022C" w:rsidP="00B1051D">
            <w:r>
              <w:rPr>
                <w:bCs/>
              </w:rPr>
              <w:t>Тема</w:t>
            </w:r>
            <w:r w:rsidR="00595F6D" w:rsidRPr="00595F6D">
              <w:rPr>
                <w:bCs/>
              </w:rPr>
              <w:t xml:space="preserve"> </w:t>
            </w:r>
            <w:r w:rsidR="005A7F35">
              <w:rPr>
                <w:bCs/>
              </w:rPr>
              <w:t>3.</w:t>
            </w:r>
            <w:r w:rsidR="00EA71A1">
              <w:rPr>
                <w:bCs/>
              </w:rPr>
              <w:t>7</w:t>
            </w:r>
            <w:r w:rsidR="00595F6D" w:rsidRPr="00595F6D">
              <w:rPr>
                <w:bCs/>
              </w:rPr>
              <w:t xml:space="preserve"> </w:t>
            </w:r>
            <w:r w:rsidR="00B1051D">
              <w:t>П</w:t>
            </w:r>
            <w:r w:rsidR="00B1051D" w:rsidRPr="00595F6D">
              <w:t>арфюмерны</w:t>
            </w:r>
            <w:r w:rsidR="00B1051D">
              <w:t>е</w:t>
            </w:r>
            <w:r w:rsidR="00B1051D" w:rsidRPr="00595F6D">
              <w:t xml:space="preserve"> продукт</w:t>
            </w:r>
            <w:r w:rsidR="00B1051D">
              <w:t>ы</w:t>
            </w:r>
          </w:p>
        </w:tc>
        <w:tc>
          <w:tcPr>
            <w:tcW w:w="815" w:type="dxa"/>
          </w:tcPr>
          <w:p w14:paraId="70315E02" w14:textId="77777777" w:rsidR="00595F6D" w:rsidRPr="00F720E9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30F05376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BE9C87" w14:textId="77777777" w:rsidR="00595F6D" w:rsidRPr="00C9126C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87A589" w14:textId="77777777" w:rsidR="00595F6D" w:rsidRPr="000D16CD" w:rsidRDefault="00595F6D" w:rsidP="00595F6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E63EFB" w14:textId="16D2BF8E" w:rsidR="00595F6D" w:rsidRPr="00363E6E" w:rsidRDefault="00363E6E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1B0ADE3B" w14:textId="77777777" w:rsidR="00595F6D" w:rsidRDefault="00595F6D" w:rsidP="00595F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C0F2A" w:rsidRPr="006168DD" w14:paraId="277E9AEB" w14:textId="77777777" w:rsidTr="00A33C94">
        <w:tc>
          <w:tcPr>
            <w:tcW w:w="1701" w:type="dxa"/>
          </w:tcPr>
          <w:p w14:paraId="0ED06FE7" w14:textId="77777777" w:rsidR="003C0F2A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D61B7DF" w14:textId="09171A1F" w:rsidR="003C0F2A" w:rsidRPr="00B304F1" w:rsidRDefault="003C0F2A" w:rsidP="00363E6E">
            <w:pPr>
              <w:rPr>
                <w:bCs/>
              </w:rPr>
            </w:pPr>
            <w:r>
              <w:rPr>
                <w:bCs/>
              </w:rPr>
              <w:t>Защита л</w:t>
            </w:r>
            <w:r w:rsidRPr="00B304F1">
              <w:rPr>
                <w:bCs/>
              </w:rPr>
              <w:t>абораторн</w:t>
            </w:r>
            <w:r>
              <w:rPr>
                <w:bCs/>
              </w:rPr>
              <w:t>ых работ</w:t>
            </w:r>
            <w:r w:rsidRPr="00B304F1">
              <w:rPr>
                <w:bCs/>
              </w:rPr>
              <w:t xml:space="preserve"> № </w:t>
            </w:r>
            <w:r w:rsidR="0025022C">
              <w:rPr>
                <w:bCs/>
              </w:rPr>
              <w:t>5-</w:t>
            </w:r>
            <w:r w:rsidR="00363E6E">
              <w:rPr>
                <w:bCs/>
              </w:rPr>
              <w:t>7</w:t>
            </w:r>
          </w:p>
        </w:tc>
        <w:tc>
          <w:tcPr>
            <w:tcW w:w="815" w:type="dxa"/>
          </w:tcPr>
          <w:p w14:paraId="58D7E6BD" w14:textId="77777777" w:rsidR="003C0F2A" w:rsidRPr="001C1B2E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BBBCE5" w14:textId="77777777" w:rsidR="003C0F2A" w:rsidRPr="00C9126C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64A8E08" w14:textId="5651D826" w:rsidR="003C0F2A" w:rsidRPr="00C9126C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537B807" w14:textId="77777777" w:rsidR="003C0F2A" w:rsidRPr="000D16CD" w:rsidRDefault="003C0F2A" w:rsidP="003C0F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59BA654" w14:textId="03D6EC7D" w:rsidR="003C0F2A" w:rsidRPr="00E95DDC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</w:tcPr>
          <w:p w14:paraId="7F48D0C9" w14:textId="77777777" w:rsidR="003C0F2A" w:rsidRPr="00DF3C1E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C0F2A" w:rsidRPr="006168DD" w14:paraId="24EF89A8" w14:textId="77777777" w:rsidTr="00A33C94">
        <w:tc>
          <w:tcPr>
            <w:tcW w:w="1701" w:type="dxa"/>
          </w:tcPr>
          <w:p w14:paraId="3F09F26D" w14:textId="77777777" w:rsidR="003C0F2A" w:rsidRPr="001A0052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BA61D41" w14:textId="77777777" w:rsidR="003C0F2A" w:rsidRPr="00F479AB" w:rsidRDefault="003C0F2A" w:rsidP="003C0F2A">
            <w:pPr>
              <w:rPr>
                <w:i/>
              </w:rPr>
            </w:pPr>
            <w:r w:rsidRPr="00F479AB">
              <w:rPr>
                <w:i/>
              </w:rPr>
              <w:t>Зачет</w:t>
            </w:r>
          </w:p>
        </w:tc>
        <w:tc>
          <w:tcPr>
            <w:tcW w:w="815" w:type="dxa"/>
          </w:tcPr>
          <w:p w14:paraId="2EBD48C4" w14:textId="2793649A" w:rsidR="003C0F2A" w:rsidRPr="00E95DDC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E9D4E50" w14:textId="5C8722D6" w:rsidR="003C0F2A" w:rsidRPr="00E95DDC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3D214FF" w14:textId="4750631A" w:rsidR="003C0F2A" w:rsidRPr="00E95DDC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D7C74D9" w14:textId="71F6C3D8" w:rsidR="003C0F2A" w:rsidRPr="00E95DDC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21" w:type="dxa"/>
          </w:tcPr>
          <w:p w14:paraId="7A9B661F" w14:textId="35D2E1DC" w:rsidR="003C0F2A" w:rsidRPr="00B1051D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B1051D">
              <w:rPr>
                <w:b/>
                <w:i/>
              </w:rPr>
              <w:t>5</w:t>
            </w:r>
          </w:p>
        </w:tc>
        <w:tc>
          <w:tcPr>
            <w:tcW w:w="4002" w:type="dxa"/>
          </w:tcPr>
          <w:p w14:paraId="36A9A36E" w14:textId="242CD2EC" w:rsidR="003C0F2A" w:rsidRPr="00ED4561" w:rsidRDefault="003C0F2A" w:rsidP="00FB76B4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  <w:r>
              <w:rPr>
                <w:i/>
              </w:rPr>
              <w:t>з</w:t>
            </w:r>
            <w:r w:rsidRPr="00FC478A">
              <w:rPr>
                <w:i/>
              </w:rPr>
              <w:t>ачет по совокупност</w:t>
            </w:r>
            <w:r>
              <w:rPr>
                <w:i/>
              </w:rPr>
              <w:t xml:space="preserve">и результатов текущего контроля </w:t>
            </w:r>
            <w:r w:rsidRPr="00FC478A">
              <w:rPr>
                <w:i/>
              </w:rPr>
              <w:t>успеваемости/</w:t>
            </w:r>
            <w:r>
              <w:rPr>
                <w:i/>
              </w:rPr>
              <w:t xml:space="preserve"> </w:t>
            </w:r>
            <w:r w:rsidRPr="00FC478A">
              <w:rPr>
                <w:i/>
              </w:rPr>
              <w:t>зачет проводится в уст</w:t>
            </w:r>
            <w:r>
              <w:rPr>
                <w:i/>
              </w:rPr>
              <w:t xml:space="preserve">но/письменной форме по билетам </w:t>
            </w:r>
            <w:r w:rsidRPr="00FC478A">
              <w:rPr>
                <w:i/>
              </w:rPr>
              <w:t>согласно программе зачета</w:t>
            </w:r>
          </w:p>
        </w:tc>
      </w:tr>
      <w:tr w:rsidR="003C0F2A" w:rsidRPr="006168DD" w14:paraId="5C2F40CE" w14:textId="77777777" w:rsidTr="00A33C94">
        <w:tc>
          <w:tcPr>
            <w:tcW w:w="1701" w:type="dxa"/>
          </w:tcPr>
          <w:p w14:paraId="1480AB94" w14:textId="77777777" w:rsidR="003C0F2A" w:rsidRPr="001A0052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743136D" w14:textId="0F2207D6" w:rsidR="003C0F2A" w:rsidRPr="00DF3C1E" w:rsidRDefault="003C0F2A" w:rsidP="00FB76B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 xml:space="preserve">ИТОГО </w:t>
            </w:r>
            <w:r w:rsidRPr="00FB76B4">
              <w:rPr>
                <w:b/>
              </w:rPr>
              <w:t xml:space="preserve">за </w:t>
            </w:r>
            <w:r w:rsidR="00FB76B4" w:rsidRPr="00FB76B4">
              <w:rPr>
                <w:b/>
              </w:rPr>
              <w:t>шестой</w:t>
            </w:r>
            <w:r w:rsidRPr="00FB76B4">
              <w:rPr>
                <w:b/>
              </w:rPr>
              <w:t xml:space="preserve"> семестр</w:t>
            </w:r>
          </w:p>
        </w:tc>
        <w:tc>
          <w:tcPr>
            <w:tcW w:w="815" w:type="dxa"/>
          </w:tcPr>
          <w:p w14:paraId="534CFB16" w14:textId="4BAC0B25" w:rsidR="003C0F2A" w:rsidRPr="00FB0016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6</w:t>
            </w:r>
          </w:p>
        </w:tc>
        <w:tc>
          <w:tcPr>
            <w:tcW w:w="815" w:type="dxa"/>
          </w:tcPr>
          <w:p w14:paraId="4B496790" w14:textId="77777777" w:rsidR="003C0F2A" w:rsidRPr="00C9126C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5" w:type="dxa"/>
          </w:tcPr>
          <w:p w14:paraId="5A16E0B8" w14:textId="4FFD840F" w:rsidR="003C0F2A" w:rsidRPr="00C9126C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8</w:t>
            </w:r>
          </w:p>
        </w:tc>
        <w:tc>
          <w:tcPr>
            <w:tcW w:w="816" w:type="dxa"/>
          </w:tcPr>
          <w:p w14:paraId="3AB7D1C7" w14:textId="77777777" w:rsidR="003C0F2A" w:rsidRPr="000D16CD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F79E74" w14:textId="40EE3A3B" w:rsidR="003C0F2A" w:rsidRPr="00C9126C" w:rsidRDefault="00363E6E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4</w:t>
            </w:r>
          </w:p>
        </w:tc>
        <w:tc>
          <w:tcPr>
            <w:tcW w:w="4002" w:type="dxa"/>
          </w:tcPr>
          <w:p w14:paraId="0E8695D8" w14:textId="77777777" w:rsidR="003C0F2A" w:rsidRPr="00DF3C1E" w:rsidRDefault="003C0F2A" w:rsidP="003C0F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2F3B4EE8" w14:textId="16F5B4FE" w:rsidR="004D2D12" w:rsidRPr="00D965B9" w:rsidRDefault="004D2D12" w:rsidP="0097786F">
      <w:pPr>
        <w:pStyle w:val="21"/>
        <w:numPr>
          <w:ilvl w:val="0"/>
          <w:numId w:val="0"/>
        </w:numPr>
        <w:ind w:left="709"/>
        <w:rPr>
          <w:i/>
        </w:rPr>
      </w:pPr>
    </w:p>
    <w:p w14:paraId="26215E7A" w14:textId="6151C7E1" w:rsidR="00EB5B08" w:rsidRPr="00DD6033" w:rsidRDefault="00EB5B08" w:rsidP="00537CB2">
      <w:pPr>
        <w:pStyle w:val="af2"/>
        <w:numPr>
          <w:ilvl w:val="3"/>
          <w:numId w:val="8"/>
        </w:numPr>
        <w:jc w:val="both"/>
        <w:rPr>
          <w:i/>
        </w:rPr>
      </w:pPr>
    </w:p>
    <w:p w14:paraId="069901B6" w14:textId="77777777" w:rsidR="00D965B9" w:rsidRPr="00D965B9" w:rsidRDefault="00D965B9" w:rsidP="00537CB2">
      <w:pPr>
        <w:pStyle w:val="af2"/>
        <w:numPr>
          <w:ilvl w:val="3"/>
          <w:numId w:val="8"/>
        </w:numPr>
        <w:jc w:val="both"/>
        <w:rPr>
          <w:i/>
        </w:rPr>
      </w:pPr>
    </w:p>
    <w:p w14:paraId="251736AB" w14:textId="77777777" w:rsidR="00D965B9" w:rsidRDefault="00D965B9" w:rsidP="00537CB2">
      <w:pPr>
        <w:pStyle w:val="af2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1277BADD" w:rsidR="00F60511" w:rsidRPr="00E36EF2" w:rsidRDefault="00F57450" w:rsidP="00F60511">
      <w:pPr>
        <w:pStyle w:val="21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16486A5C" w:rsidR="006E5EA3" w:rsidRPr="00F062CE" w:rsidRDefault="006E5EA3" w:rsidP="00FB76B4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37022FA4" w:rsidR="006E5EA3" w:rsidRDefault="00FB76B4" w:rsidP="00F60511">
            <w:pPr>
              <w:rPr>
                <w:b/>
                <w:i/>
              </w:rPr>
            </w:pPr>
            <w:r>
              <w:rPr>
                <w:b/>
                <w:i/>
              </w:rPr>
              <w:t>Классификация одорантов и запахов</w:t>
            </w:r>
          </w:p>
        </w:tc>
      </w:tr>
      <w:tr w:rsidR="006E5EA3" w:rsidRPr="008448CC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33126990" w:rsidR="006E5EA3" w:rsidRPr="00FB76B4" w:rsidRDefault="00FB76B4" w:rsidP="00FB76B4">
            <w:r w:rsidRPr="00FB76B4">
              <w:t xml:space="preserve">Физиологические основы восприятия запаха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2113A88" w:rsidR="006E5EA3" w:rsidRPr="00EA71A1" w:rsidRDefault="003748D4" w:rsidP="00151FDE">
            <w:r>
              <w:t xml:space="preserve">Теория восприятия запаха. </w:t>
            </w:r>
            <w:r w:rsidR="00151FDE">
              <w:t>Обонятельный эпителий, сенсорные нейроны, рецепторы тройничного нерва.</w:t>
            </w:r>
            <w:r>
              <w:t xml:space="preserve"> </w:t>
            </w:r>
            <w:r w:rsidR="00151FDE">
              <w:t xml:space="preserve"> </w:t>
            </w:r>
            <w:r w:rsidR="00151FDE" w:rsidRPr="00151FDE">
              <w:t>Вомероназальный орган.</w:t>
            </w:r>
            <w:r w:rsidR="00151FDE">
              <w:t xml:space="preserve"> </w:t>
            </w:r>
            <w:r w:rsidRPr="003748D4">
              <w:t>Характеристики ощущения запаха</w:t>
            </w:r>
            <w:r>
              <w:t>.</w:t>
            </w:r>
          </w:p>
        </w:tc>
      </w:tr>
      <w:tr w:rsidR="006E5EA3" w:rsidRPr="008448CC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7ACA0443" w:rsidR="006E5EA3" w:rsidRPr="00FB76B4" w:rsidRDefault="00FB76B4" w:rsidP="005C2175">
            <w:r w:rsidRPr="00FB76B4">
              <w:t>Классификация душистых веществ и запахов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005E6E6A" w:rsidR="006E5EA3" w:rsidRPr="00EA71A1" w:rsidRDefault="00151FDE" w:rsidP="00151FDE">
            <w:pPr>
              <w:rPr>
                <w:bCs/>
              </w:rPr>
            </w:pPr>
            <w:r>
              <w:rPr>
                <w:bCs/>
              </w:rPr>
              <w:t>Система к</w:t>
            </w:r>
            <w:r w:rsidRPr="00151FDE">
              <w:rPr>
                <w:bCs/>
              </w:rPr>
              <w:t>лассификаци</w:t>
            </w:r>
            <w:r>
              <w:rPr>
                <w:bCs/>
              </w:rPr>
              <w:t>и запахов по</w:t>
            </w:r>
            <w:r w:rsidRPr="00151FDE">
              <w:rPr>
                <w:bCs/>
              </w:rPr>
              <w:t xml:space="preserve"> Хеннинг</w:t>
            </w:r>
            <w:r>
              <w:rPr>
                <w:bCs/>
              </w:rPr>
              <w:t>у.</w:t>
            </w:r>
            <w:r>
              <w:t xml:space="preserve"> </w:t>
            </w:r>
            <w:r w:rsidRPr="00151FDE">
              <w:rPr>
                <w:bCs/>
              </w:rPr>
              <w:t>Примеры душистых веществ, согласно типам Хеннинга</w:t>
            </w:r>
            <w:r>
              <w:rPr>
                <w:bCs/>
              </w:rPr>
              <w:t>.</w:t>
            </w:r>
            <w:r>
              <w:t xml:space="preserve"> </w:t>
            </w:r>
            <w:r>
              <w:rPr>
                <w:bCs/>
              </w:rPr>
              <w:t>К</w:t>
            </w:r>
            <w:r w:rsidRPr="00151FDE">
              <w:rPr>
                <w:bCs/>
              </w:rPr>
              <w:t>лассификация запахов парфюмерных средств</w:t>
            </w:r>
            <w:r>
              <w:t xml:space="preserve"> </w:t>
            </w:r>
            <w:r w:rsidRPr="00151FDE">
              <w:rPr>
                <w:bCs/>
              </w:rPr>
              <w:t>парфюмерного общества</w:t>
            </w:r>
            <w:r>
              <w:rPr>
                <w:bCs/>
              </w:rPr>
              <w:t>, к</w:t>
            </w:r>
            <w:r w:rsidRPr="00151FDE">
              <w:rPr>
                <w:bCs/>
              </w:rPr>
              <w:t>лассификация направлений запахов компании Givaudan</w:t>
            </w:r>
            <w:r>
              <w:rPr>
                <w:bCs/>
              </w:rPr>
              <w:t>.</w:t>
            </w:r>
          </w:p>
        </w:tc>
      </w:tr>
      <w:tr w:rsidR="006E5EA3" w:rsidRPr="008448CC" w14:paraId="142F05F1" w14:textId="42E45FE5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8ED0C" w14:textId="6BC5FD6E" w:rsidR="006E5EA3" w:rsidRDefault="00FB76B4" w:rsidP="00F60511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6AA3C7" w14:textId="2038F760" w:rsidR="006E5EA3" w:rsidRPr="005C2175" w:rsidRDefault="00FB76B4" w:rsidP="005C2175">
            <w:pPr>
              <w:rPr>
                <w:i/>
              </w:rPr>
            </w:pPr>
            <w:r w:rsidRPr="00595F6D">
              <w:t>Натуральные и и</w:t>
            </w:r>
            <w:r>
              <w:t>ндивидуальные душистые веществ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19C889" w14:textId="27531C26" w:rsidR="006E5EA3" w:rsidRPr="00EA71A1" w:rsidRDefault="00151FDE" w:rsidP="00FD21F7">
            <w:r>
              <w:t>Натуральные (смесевые) и индивиду</w:t>
            </w:r>
            <w:r w:rsidRPr="00151FDE">
              <w:t xml:space="preserve">альные </w:t>
            </w:r>
            <w:r>
              <w:t xml:space="preserve">(натуральные и синтетические) </w:t>
            </w:r>
            <w:r w:rsidRPr="00151FDE">
              <w:t xml:space="preserve">душистые вещества </w:t>
            </w:r>
            <w:r>
              <w:t xml:space="preserve">– как основное душистое </w:t>
            </w:r>
            <w:r w:rsidRPr="00151FDE">
              <w:t>сырье для парфюмерных продуктов</w:t>
            </w:r>
            <w:r>
              <w:t>.</w:t>
            </w:r>
            <w:r w:rsidR="00FD21F7" w:rsidRPr="00151FDE">
              <w:t xml:space="preserve"> Эфирные масла</w:t>
            </w:r>
            <w:r w:rsidR="00FD21F7">
              <w:t xml:space="preserve">: общие сведения о природе, составе, свойствах. </w:t>
            </w:r>
            <w:r w:rsidR="00FD21F7" w:rsidRPr="00151FDE">
              <w:t>Сырье животного происхождения</w:t>
            </w:r>
            <w:r w:rsidR="00FD21F7">
              <w:t xml:space="preserve">: </w:t>
            </w:r>
            <w:r w:rsidR="00FD21F7" w:rsidRPr="00FD21F7">
              <w:t>общие сведения о природе, составе</w:t>
            </w:r>
            <w:r w:rsidR="00FD21F7">
              <w:t xml:space="preserve">, свойствах. </w:t>
            </w:r>
          </w:p>
        </w:tc>
      </w:tr>
      <w:tr w:rsidR="00FB76B4" w:rsidRPr="008448CC" w14:paraId="44F3C723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8471D92" w14:textId="4519AE5D" w:rsidR="00FB76B4" w:rsidRDefault="00FB76B4" w:rsidP="00F60511">
            <w:pPr>
              <w:rPr>
                <w:bCs/>
              </w:rPr>
            </w:pPr>
            <w:r>
              <w:t>Тема 1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B1E1E6B" w14:textId="3755CECE" w:rsidR="00FB76B4" w:rsidRDefault="00FB76B4" w:rsidP="00FB76B4">
            <w:r>
              <w:t xml:space="preserve">Сырье для парфюмерных продуктов </w:t>
            </w:r>
          </w:p>
          <w:p w14:paraId="2B4616EC" w14:textId="59D050CA" w:rsidR="00FB76B4" w:rsidRPr="00595F6D" w:rsidRDefault="00FB76B4" w:rsidP="00FB76B4"/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EA2E02" w14:textId="2FAA31C1" w:rsidR="00FB76B4" w:rsidRPr="00EA71A1" w:rsidRDefault="00FD21F7" w:rsidP="00FD21F7">
            <w:r>
              <w:t>Т</w:t>
            </w:r>
            <w:r w:rsidRPr="00FD21F7">
              <w:t>ерпентиновое масло</w:t>
            </w:r>
            <w:r>
              <w:t xml:space="preserve">, </w:t>
            </w:r>
            <w:r w:rsidRPr="00FD21F7">
              <w:t>α- и β-пинен</w:t>
            </w:r>
            <w:r>
              <w:t xml:space="preserve">ы – предшественники в синтезе монотерпенов и ароматических душистых веществ. Углеводородное сырье: формальдегид, ацетилен, изобутилен и изопрен, </w:t>
            </w:r>
            <w:r w:rsidRPr="00FD21F7">
              <w:t>бензол, толуол, ксилолы, фенол, крезол и нафталин</w:t>
            </w:r>
            <w:r>
              <w:t>. Примеры разработанных схем синтеза душистых веществ на их основе.</w:t>
            </w:r>
          </w:p>
        </w:tc>
      </w:tr>
      <w:tr w:rsidR="00FB76B4" w:rsidRPr="008448CC" w14:paraId="35E360FE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A59151" w14:textId="27B84879" w:rsidR="00FB76B4" w:rsidRDefault="00FB76B4" w:rsidP="00F60511">
            <w:r>
              <w:t>Тема 1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4D700" w14:textId="30F59D82" w:rsidR="00FB76B4" w:rsidRDefault="00FB76B4" w:rsidP="00FB76B4">
            <w:r>
              <w:t xml:space="preserve">Химическая структура душистых веществ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8D72C" w14:textId="3D93773A" w:rsidR="00FB76B4" w:rsidRPr="00EA71A1" w:rsidRDefault="00FB76B4" w:rsidP="00FD21F7">
            <w:r w:rsidRPr="00EA71A1">
              <w:t xml:space="preserve">Зависимость структура – свойство. Одорифорные группировки. </w:t>
            </w:r>
            <w:r w:rsidR="00FD21F7" w:rsidRPr="00FD21F7">
              <w:t>Классификация душистых химических соединений</w:t>
            </w:r>
            <w:r w:rsidR="00FD21F7">
              <w:t xml:space="preserve"> на основе химического строения.</w:t>
            </w:r>
          </w:p>
        </w:tc>
      </w:tr>
      <w:tr w:rsidR="006E5EA3" w:rsidRPr="008448CC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271BFEB2" w:rsidR="006E5EA3" w:rsidRPr="005C2175" w:rsidRDefault="00FB76B4" w:rsidP="00F60511">
            <w:pPr>
              <w:rPr>
                <w:b/>
                <w:i/>
              </w:rPr>
            </w:pPr>
            <w:r>
              <w:rPr>
                <w:b/>
                <w:i/>
              </w:rPr>
              <w:t>Синтетические душистые вещества</w:t>
            </w:r>
          </w:p>
        </w:tc>
      </w:tr>
      <w:tr w:rsidR="006E5EA3" w:rsidRPr="008448CC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EA71A1" w:rsidRDefault="006E5EA3" w:rsidP="00F60511">
            <w:pPr>
              <w:rPr>
                <w:bCs/>
              </w:rPr>
            </w:pPr>
            <w:r w:rsidRPr="00EA71A1"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197DAD64" w:rsidR="006E5EA3" w:rsidRPr="00EA71A1" w:rsidRDefault="00EA71A1" w:rsidP="00EA71A1">
            <w:pPr>
              <w:rPr>
                <w:bCs/>
              </w:rPr>
            </w:pPr>
            <w:r w:rsidRPr="00EA71A1">
              <w:rPr>
                <w:bCs/>
              </w:rPr>
              <w:t>Душистые вещества ряда углеводород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3B254658" w:rsidR="006E5EA3" w:rsidRPr="00A240FA" w:rsidRDefault="00A240FA" w:rsidP="00A240FA">
            <w:r>
              <w:t xml:space="preserve">Терпены и терпеноиды. Особенности строения, изомерия, классификация, свойства. Мирцен, аллоцимен, лимонен, </w:t>
            </w:r>
            <w:r w:rsidRPr="00A240FA">
              <w:t>α-пинен</w:t>
            </w:r>
            <w:r>
              <w:t xml:space="preserve">, </w:t>
            </w:r>
            <w:r w:rsidRPr="00A240FA">
              <w:t>β-пинен</w:t>
            </w:r>
            <w:r>
              <w:t>, к</w:t>
            </w:r>
            <w:r w:rsidRPr="00A240FA">
              <w:t>амфен</w:t>
            </w:r>
            <w:r>
              <w:t xml:space="preserve">, </w:t>
            </w:r>
            <w:r w:rsidRPr="00A240FA">
              <w:t>3-карен</w:t>
            </w:r>
            <w:r>
              <w:t xml:space="preserve">: содержание в эфирных маслах, структура, свойства, методы получения. </w:t>
            </w:r>
          </w:p>
        </w:tc>
      </w:tr>
      <w:tr w:rsidR="006E5EA3" w:rsidRPr="008448CC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EA71A1" w:rsidRDefault="006E5EA3" w:rsidP="00F60511">
            <w:pPr>
              <w:rPr>
                <w:bCs/>
              </w:rPr>
            </w:pPr>
            <w:r w:rsidRPr="00EA71A1"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6269ACB6" w:rsidR="006E5EA3" w:rsidRPr="00EA71A1" w:rsidRDefault="00EA71A1" w:rsidP="00F60511">
            <w:pPr>
              <w:rPr>
                <w:bCs/>
              </w:rPr>
            </w:pPr>
            <w:r w:rsidRPr="00EA71A1">
              <w:rPr>
                <w:bCs/>
              </w:rPr>
              <w:t>Душистые вещества ряда спиртов и простых эфи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6A8F4B" w14:textId="7C4139EF" w:rsidR="00A240FA" w:rsidRPr="00A240FA" w:rsidRDefault="00A240FA" w:rsidP="00A240FA">
            <w:pPr>
              <w:rPr>
                <w:bCs/>
              </w:rPr>
            </w:pPr>
            <w:r>
              <w:rPr>
                <w:bCs/>
              </w:rPr>
              <w:t>Борнеол, и</w:t>
            </w:r>
            <w:r w:rsidRPr="00A240FA">
              <w:rPr>
                <w:bCs/>
              </w:rPr>
              <w:t>зоборнеол</w:t>
            </w:r>
            <w:r>
              <w:rPr>
                <w:bCs/>
              </w:rPr>
              <w:t>,</w:t>
            </w:r>
            <w:r>
              <w:t xml:space="preserve"> </w:t>
            </w:r>
            <w:r w:rsidRPr="00A240FA">
              <w:rPr>
                <w:bCs/>
              </w:rPr>
              <w:t>транс-гекс-2-ен-1-ол</w:t>
            </w:r>
          </w:p>
          <w:p w14:paraId="02C9D94D" w14:textId="7447D6F5" w:rsidR="006E5EA3" w:rsidRPr="00A240FA" w:rsidRDefault="00A240FA" w:rsidP="00FB7C94">
            <w:pPr>
              <w:rPr>
                <w:bCs/>
              </w:rPr>
            </w:pPr>
            <w:r w:rsidRPr="00A240FA">
              <w:rPr>
                <w:bCs/>
              </w:rPr>
              <w:t>цис-гекс-3-ен-1-ол</w:t>
            </w:r>
            <w:r>
              <w:rPr>
                <w:bCs/>
              </w:rPr>
              <w:t>, розальва, у</w:t>
            </w:r>
            <w:r w:rsidRPr="00A240FA">
              <w:rPr>
                <w:bCs/>
              </w:rPr>
              <w:t>ндеценол</w:t>
            </w:r>
            <w:r>
              <w:rPr>
                <w:bCs/>
              </w:rPr>
              <w:t>, цитронеллол, дигидромиценол, гераниол</w:t>
            </w:r>
            <w:r w:rsidR="00FB7C94">
              <w:rPr>
                <w:bCs/>
              </w:rPr>
              <w:t>¸ линалоол,</w:t>
            </w:r>
            <w:r w:rsidR="00FB7C94">
              <w:t xml:space="preserve"> </w:t>
            </w:r>
            <w:r w:rsidR="00FB7C94" w:rsidRPr="00FB7C94">
              <w:rPr>
                <w:bCs/>
              </w:rPr>
              <w:t>α-</w:t>
            </w:r>
            <w:r w:rsidR="00FB7C94">
              <w:rPr>
                <w:bCs/>
              </w:rPr>
              <w:t>т</w:t>
            </w:r>
            <w:r w:rsidR="00FB7C94" w:rsidRPr="00FB7C94">
              <w:rPr>
                <w:bCs/>
              </w:rPr>
              <w:t>ерпинеол</w:t>
            </w:r>
            <w:r w:rsidR="00FB7C94">
              <w:rPr>
                <w:bCs/>
              </w:rPr>
              <w:t xml:space="preserve">, ментол, фенилэтанол: </w:t>
            </w:r>
            <w:r w:rsidR="00FB7C94" w:rsidRPr="00A240FA">
              <w:rPr>
                <w:bCs/>
              </w:rPr>
              <w:t>содержание в эфирных маслах, структура, свойства, методы получения</w:t>
            </w:r>
            <w:r w:rsidR="00FB7C94">
              <w:rPr>
                <w:bCs/>
              </w:rPr>
              <w:t>. Анизол, анетол, гваякол, эвгенол, и</w:t>
            </w:r>
            <w:r w:rsidR="00FB7C94" w:rsidRPr="00FB7C94">
              <w:rPr>
                <w:bCs/>
              </w:rPr>
              <w:t>зоэвгенол</w:t>
            </w:r>
            <w:r w:rsidR="00FB7C94">
              <w:rPr>
                <w:bCs/>
              </w:rPr>
              <w:t>.</w:t>
            </w:r>
          </w:p>
        </w:tc>
      </w:tr>
      <w:tr w:rsidR="006E5EA3" w:rsidRPr="002B2FC0" w14:paraId="128D8FD1" w14:textId="23CDED4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0464F7F8" w:rsidR="006E5EA3" w:rsidRPr="00EA71A1" w:rsidRDefault="00EA71A1" w:rsidP="00F60511">
            <w:pPr>
              <w:rPr>
                <w:bCs/>
              </w:rPr>
            </w:pPr>
            <w:r w:rsidRPr="00EA71A1">
              <w:rPr>
                <w:bCs/>
              </w:rPr>
              <w:t>Тема 2.3.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56D75F04" w:rsidR="006E5EA3" w:rsidRPr="00EA71A1" w:rsidRDefault="00EA71A1" w:rsidP="00EA71A1">
            <w:pPr>
              <w:rPr>
                <w:bCs/>
              </w:rPr>
            </w:pPr>
            <w:r w:rsidRPr="00EA71A1">
              <w:rPr>
                <w:bCs/>
              </w:rPr>
              <w:t>Душистые вещества ряда сложных эфиров, альдегидов, кетон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47393F70" w:rsidR="006E5EA3" w:rsidRPr="00A240FA" w:rsidRDefault="00FB7C94" w:rsidP="00F60511">
            <w:pPr>
              <w:rPr>
                <w:bCs/>
              </w:rPr>
            </w:pPr>
            <w:r w:rsidRPr="00FB7C94">
              <w:rPr>
                <w:bCs/>
              </w:rPr>
              <w:t xml:space="preserve">Эфиры </w:t>
            </w:r>
            <w:r>
              <w:rPr>
                <w:bCs/>
              </w:rPr>
              <w:t>бензойной, коричной, салициловой кислот, лактоны, цитронеллаль, френаль. коричный альдегид, ванилин</w:t>
            </w:r>
            <w:r w:rsidR="00A240FA" w:rsidRPr="00A240FA">
              <w:rPr>
                <w:bCs/>
              </w:rPr>
              <w:t>: содержание в эфирных маслах, структура, свойства, методы получения</w:t>
            </w:r>
            <w:r w:rsidR="0044284B">
              <w:rPr>
                <w:bCs/>
              </w:rPr>
              <w:t>.</w:t>
            </w:r>
          </w:p>
        </w:tc>
      </w:tr>
      <w:tr w:rsidR="00EA71A1" w:rsidRPr="002B2FC0" w14:paraId="631DC6A2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2AEF46" w14:textId="705100D4" w:rsidR="00EA71A1" w:rsidRPr="00EA71A1" w:rsidRDefault="00EA71A1" w:rsidP="00F60511">
            <w:pPr>
              <w:rPr>
                <w:bCs/>
              </w:rPr>
            </w:pPr>
            <w:r w:rsidRPr="00EA71A1">
              <w:rPr>
                <w:bCs/>
              </w:rPr>
              <w:t>Тема 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29FCA3" w14:textId="662A04F8" w:rsidR="00EA71A1" w:rsidRPr="00EA71A1" w:rsidRDefault="00EA71A1" w:rsidP="00EA71A1">
            <w:pPr>
              <w:rPr>
                <w:bCs/>
              </w:rPr>
            </w:pPr>
            <w:r w:rsidRPr="00EA71A1">
              <w:rPr>
                <w:bCs/>
              </w:rPr>
              <w:t>Душистые вещества с запахом мускус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CDD980" w14:textId="5F39AE08" w:rsidR="00EA71A1" w:rsidRPr="00A240FA" w:rsidRDefault="0044284B" w:rsidP="0044284B">
            <w:pPr>
              <w:rPr>
                <w:bCs/>
              </w:rPr>
            </w:pPr>
            <w:r>
              <w:rPr>
                <w:bCs/>
              </w:rPr>
              <w:t>М</w:t>
            </w:r>
            <w:r w:rsidRPr="0044284B">
              <w:rPr>
                <w:bCs/>
              </w:rPr>
              <w:t>акроциклически</w:t>
            </w:r>
            <w:r>
              <w:rPr>
                <w:bCs/>
              </w:rPr>
              <w:t xml:space="preserve">е </w:t>
            </w:r>
            <w:r w:rsidRPr="0044284B">
              <w:rPr>
                <w:bCs/>
              </w:rPr>
              <w:t>кетон</w:t>
            </w:r>
            <w:r>
              <w:rPr>
                <w:bCs/>
              </w:rPr>
              <w:t xml:space="preserve">ы, </w:t>
            </w:r>
            <w:r w:rsidRPr="0044284B">
              <w:rPr>
                <w:bCs/>
              </w:rPr>
              <w:t>нитроароматические соединения</w:t>
            </w:r>
            <w:r w:rsidR="00A240FA" w:rsidRPr="00A240FA">
              <w:rPr>
                <w:bCs/>
              </w:rPr>
              <w:t>: содержание в эфирных маслах, структура, свойства, методы получения</w:t>
            </w:r>
          </w:p>
        </w:tc>
      </w:tr>
      <w:tr w:rsidR="00FB76B4" w:rsidRPr="002B2FC0" w14:paraId="654F55BC" w14:textId="77777777" w:rsidTr="00FB76B4">
        <w:trPr>
          <w:trHeight w:val="269"/>
        </w:trPr>
        <w:tc>
          <w:tcPr>
            <w:tcW w:w="9923" w:type="dxa"/>
            <w:gridSpan w:val="3"/>
          </w:tcPr>
          <w:p w14:paraId="076914CB" w14:textId="7A839754" w:rsidR="00FB76B4" w:rsidRPr="002B2FC0" w:rsidRDefault="00FB76B4" w:rsidP="00FB76B4">
            <w:pPr>
              <w:rPr>
                <w:bCs/>
              </w:rPr>
            </w:pPr>
            <w:r w:rsidRPr="00595F6D">
              <w:rPr>
                <w:b/>
              </w:rPr>
              <w:t xml:space="preserve">Раздел </w:t>
            </w:r>
            <w:r w:rsidRPr="00595F6D">
              <w:rPr>
                <w:b/>
                <w:lang w:val="en-US"/>
              </w:rPr>
              <w:t>III</w:t>
            </w:r>
            <w:r w:rsidRPr="00595F6D">
              <w:rPr>
                <w:b/>
              </w:rPr>
              <w:t xml:space="preserve">. </w:t>
            </w:r>
            <w:r>
              <w:rPr>
                <w:b/>
              </w:rPr>
              <w:t>Природные душистые вещества</w:t>
            </w:r>
          </w:p>
        </w:tc>
      </w:tr>
      <w:tr w:rsidR="00FB76B4" w:rsidRPr="002B2FC0" w14:paraId="0DD59BC3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98D0D0" w14:textId="7BC9C038" w:rsidR="00FB76B4" w:rsidRPr="002B2FC0" w:rsidRDefault="00EA71A1" w:rsidP="00FB76B4">
            <w:pPr>
              <w:rPr>
                <w:bCs/>
              </w:rPr>
            </w:pPr>
            <w:r w:rsidRPr="00EA71A1">
              <w:rPr>
                <w:bCs/>
              </w:rPr>
              <w:t>Тема 3.1.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8FA1B0" w14:textId="3E23BB00" w:rsidR="00FB76B4" w:rsidRPr="002B2FC0" w:rsidRDefault="00EA71A1" w:rsidP="00FB76B4">
            <w:pPr>
              <w:rPr>
                <w:bCs/>
              </w:rPr>
            </w:pPr>
            <w:r w:rsidRPr="00EA71A1">
              <w:rPr>
                <w:bCs/>
              </w:rPr>
              <w:t>Природное душистое сырье растительного и животного происхождения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3ACCF4" w14:textId="424B0750" w:rsidR="00FB76B4" w:rsidRPr="002B2FC0" w:rsidRDefault="00C8752B" w:rsidP="00C8752B">
            <w:pPr>
              <w:rPr>
                <w:bCs/>
              </w:rPr>
            </w:pPr>
            <w:r>
              <w:rPr>
                <w:bCs/>
              </w:rPr>
              <w:t>Растения – эфироносы: э</w:t>
            </w:r>
            <w:r w:rsidRPr="00C8752B">
              <w:rPr>
                <w:bCs/>
              </w:rPr>
              <w:t>ндогенны</w:t>
            </w:r>
            <w:r>
              <w:rPr>
                <w:bCs/>
              </w:rPr>
              <w:t>е</w:t>
            </w:r>
            <w:r w:rsidRPr="00C8752B">
              <w:rPr>
                <w:bCs/>
              </w:rPr>
              <w:t xml:space="preserve"> </w:t>
            </w:r>
            <w:r>
              <w:rPr>
                <w:bCs/>
              </w:rPr>
              <w:t xml:space="preserve">и </w:t>
            </w:r>
            <w:r w:rsidRPr="00C8752B">
              <w:rPr>
                <w:bCs/>
              </w:rPr>
              <w:t>экзогенны</w:t>
            </w:r>
            <w:r>
              <w:rPr>
                <w:bCs/>
              </w:rPr>
              <w:t xml:space="preserve">е </w:t>
            </w:r>
            <w:r w:rsidRPr="00C8752B">
              <w:rPr>
                <w:bCs/>
              </w:rPr>
              <w:t>орган</w:t>
            </w:r>
            <w:r>
              <w:rPr>
                <w:bCs/>
              </w:rPr>
              <w:t>ы растений, запасающие эфирные масла</w:t>
            </w:r>
            <w:r w:rsidRPr="00C8752B">
              <w:rPr>
                <w:bCs/>
              </w:rPr>
              <w:t>.</w:t>
            </w:r>
            <w:r>
              <w:rPr>
                <w:bCs/>
              </w:rPr>
              <w:t xml:space="preserve"> Свободные и связанные формы нахождения эфирных масел в растениях. Растворимость эфирных масел. </w:t>
            </w:r>
            <w:r w:rsidRPr="00C8752B">
              <w:rPr>
                <w:bCs/>
              </w:rPr>
              <w:t>Сырье животного происхождения</w:t>
            </w:r>
            <w:r>
              <w:rPr>
                <w:bCs/>
              </w:rPr>
              <w:t>: амбра, мускус, цивет, кастореум.</w:t>
            </w:r>
          </w:p>
        </w:tc>
      </w:tr>
      <w:tr w:rsidR="00EA71A1" w:rsidRPr="002B2FC0" w14:paraId="4C5A54AD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30AEDAF" w14:textId="7AF10282" w:rsidR="00EA71A1" w:rsidRPr="002B2FC0" w:rsidRDefault="00EA71A1" w:rsidP="00FB76B4">
            <w:pPr>
              <w:rPr>
                <w:bCs/>
              </w:rPr>
            </w:pPr>
            <w:r w:rsidRPr="00EA71A1"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4D0DEA" w14:textId="795A43F3" w:rsidR="00EA71A1" w:rsidRPr="002B2FC0" w:rsidRDefault="00B1051D" w:rsidP="00B1051D">
            <w:pPr>
              <w:rPr>
                <w:bCs/>
              </w:rPr>
            </w:pPr>
            <w:r>
              <w:rPr>
                <w:bCs/>
              </w:rPr>
              <w:t>Эфирные масл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1BC4D1" w14:textId="4D0D4B06" w:rsidR="00EA71A1" w:rsidRPr="002B2FC0" w:rsidRDefault="00B1051D" w:rsidP="00FB76B4">
            <w:pPr>
              <w:rPr>
                <w:bCs/>
              </w:rPr>
            </w:pPr>
            <w:r>
              <w:rPr>
                <w:bCs/>
              </w:rPr>
              <w:t>Т</w:t>
            </w:r>
            <w:r w:rsidRPr="00EA71A1">
              <w:rPr>
                <w:bCs/>
              </w:rPr>
              <w:t xml:space="preserve">ерминология, </w:t>
            </w:r>
            <w:r>
              <w:rPr>
                <w:bCs/>
              </w:rPr>
              <w:t>состав, международные стандарты.</w:t>
            </w:r>
            <w:r w:rsidRPr="00EA71A1">
              <w:rPr>
                <w:bCs/>
              </w:rPr>
              <w:t xml:space="preserve"> Способы извлечения эфирных масел и других натуральных душистых веществ</w:t>
            </w:r>
          </w:p>
        </w:tc>
      </w:tr>
      <w:tr w:rsidR="00EA71A1" w:rsidRPr="002B2FC0" w14:paraId="6B9BC918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9EEADD" w14:textId="360093E5" w:rsidR="00EA71A1" w:rsidRPr="002B2FC0" w:rsidRDefault="00EA71A1" w:rsidP="00FB76B4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A4E212" w14:textId="468D5490" w:rsidR="00EA71A1" w:rsidRPr="002B2FC0" w:rsidRDefault="00B1051D" w:rsidP="00FB76B4">
            <w:pPr>
              <w:rPr>
                <w:bCs/>
              </w:rPr>
            </w:pPr>
            <w:r w:rsidRPr="00EA71A1">
              <w:rPr>
                <w:bCs/>
              </w:rPr>
              <w:t>Основные и вспомогательные материалы для производства парфюмерных продукт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81B8CF" w14:textId="769DBA49" w:rsidR="00EA71A1" w:rsidRPr="002B2FC0" w:rsidRDefault="00B1051D" w:rsidP="007442B6">
            <w:pPr>
              <w:rPr>
                <w:bCs/>
              </w:rPr>
            </w:pPr>
            <w:r>
              <w:rPr>
                <w:bCs/>
              </w:rPr>
              <w:t>Вода: свойст</w:t>
            </w:r>
            <w:r w:rsidR="007442B6">
              <w:rPr>
                <w:bCs/>
              </w:rPr>
              <w:t>ва</w:t>
            </w:r>
            <w:r>
              <w:rPr>
                <w:bCs/>
              </w:rPr>
              <w:t xml:space="preserve">, </w:t>
            </w:r>
            <w:r w:rsidR="007442B6">
              <w:rPr>
                <w:bCs/>
              </w:rPr>
              <w:t xml:space="preserve">технологические </w:t>
            </w:r>
            <w:r>
              <w:rPr>
                <w:bCs/>
              </w:rPr>
              <w:t>требов</w:t>
            </w:r>
            <w:r w:rsidR="007442B6">
              <w:rPr>
                <w:bCs/>
              </w:rPr>
              <w:t>а</w:t>
            </w:r>
            <w:r>
              <w:rPr>
                <w:bCs/>
              </w:rPr>
              <w:t>ния</w:t>
            </w:r>
            <w:r w:rsidR="007442B6">
              <w:rPr>
                <w:bCs/>
              </w:rPr>
              <w:t>, методы подготовки</w:t>
            </w:r>
            <w:r>
              <w:rPr>
                <w:bCs/>
              </w:rPr>
              <w:t xml:space="preserve"> (</w:t>
            </w:r>
            <w:r w:rsidR="007442B6">
              <w:rPr>
                <w:bCs/>
              </w:rPr>
              <w:t xml:space="preserve">очистка </w:t>
            </w:r>
            <w:r>
              <w:rPr>
                <w:bCs/>
              </w:rPr>
              <w:t>обратны</w:t>
            </w:r>
            <w:r w:rsidR="007442B6">
              <w:rPr>
                <w:bCs/>
              </w:rPr>
              <w:t>м</w:t>
            </w:r>
            <w:r>
              <w:rPr>
                <w:bCs/>
              </w:rPr>
              <w:t xml:space="preserve"> осмос</w:t>
            </w:r>
            <w:r w:rsidR="007442B6">
              <w:rPr>
                <w:bCs/>
              </w:rPr>
              <w:t>ом</w:t>
            </w:r>
            <w:r>
              <w:rPr>
                <w:bCs/>
              </w:rPr>
              <w:t>)</w:t>
            </w:r>
            <w:r w:rsidR="007442B6">
              <w:rPr>
                <w:bCs/>
              </w:rPr>
              <w:t xml:space="preserve">, этанол, растворители для душистых веществ. Носитель для душистых концентратов (компаунды), требования безопасности. Красители, солюбилизаторы. </w:t>
            </w:r>
          </w:p>
        </w:tc>
      </w:tr>
      <w:tr w:rsidR="00B1051D" w:rsidRPr="002B2FC0" w14:paraId="119E5DE3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7D3B65" w14:textId="57107894" w:rsidR="00B1051D" w:rsidRPr="002B2FC0" w:rsidRDefault="00B1051D" w:rsidP="00B1051D">
            <w:pPr>
              <w:rPr>
                <w:bCs/>
              </w:rPr>
            </w:pPr>
            <w:r>
              <w:rPr>
                <w:bCs/>
              </w:rPr>
              <w:t>Тема 3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95C3CC7" w14:textId="6978317A" w:rsidR="00B1051D" w:rsidRPr="002B2FC0" w:rsidRDefault="00B1051D" w:rsidP="00B1051D">
            <w:pPr>
              <w:rPr>
                <w:bCs/>
              </w:rPr>
            </w:pPr>
            <w:r w:rsidRPr="00EA71A1">
              <w:rPr>
                <w:bCs/>
              </w:rPr>
              <w:t>Классификация и характеристика</w:t>
            </w:r>
            <w:r>
              <w:rPr>
                <w:bCs/>
              </w:rPr>
              <w:t xml:space="preserve"> натуральных душистых продукт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9462C9" w14:textId="5435F7A1" w:rsidR="00B1051D" w:rsidRPr="002B2FC0" w:rsidRDefault="00B1051D" w:rsidP="00B1051D">
            <w:pPr>
              <w:rPr>
                <w:bCs/>
              </w:rPr>
            </w:pPr>
            <w:r>
              <w:rPr>
                <w:bCs/>
              </w:rPr>
              <w:t>А</w:t>
            </w:r>
            <w:r w:rsidRPr="0001531C">
              <w:rPr>
                <w:bCs/>
              </w:rPr>
              <w:t xml:space="preserve">бсолютные </w:t>
            </w:r>
            <w:r>
              <w:rPr>
                <w:bCs/>
              </w:rPr>
              <w:t>и анфлеражные</w:t>
            </w:r>
            <w:r w:rsidRPr="0001531C">
              <w:rPr>
                <w:bCs/>
              </w:rPr>
              <w:t xml:space="preserve"> масла (абсолю, абсолюты)</w:t>
            </w:r>
            <w:r>
              <w:rPr>
                <w:bCs/>
              </w:rPr>
              <w:t>,</w:t>
            </w:r>
            <w:r>
              <w:t xml:space="preserve"> конкрет, </w:t>
            </w:r>
            <w:r>
              <w:rPr>
                <w:bCs/>
              </w:rPr>
              <w:t>б</w:t>
            </w:r>
            <w:r w:rsidRPr="0001531C">
              <w:rPr>
                <w:bCs/>
              </w:rPr>
              <w:t>альзамы</w:t>
            </w:r>
            <w:r>
              <w:rPr>
                <w:bCs/>
              </w:rPr>
              <w:t>, смолы, резиноиды, настои, мацераты,</w:t>
            </w:r>
            <w:r>
              <w:t xml:space="preserve"> </w:t>
            </w:r>
            <w:r>
              <w:rPr>
                <w:bCs/>
              </w:rPr>
              <w:t>ц</w:t>
            </w:r>
            <w:r w:rsidRPr="0001531C">
              <w:rPr>
                <w:bCs/>
              </w:rPr>
              <w:t>веточные помады</w:t>
            </w:r>
            <w:r>
              <w:rPr>
                <w:bCs/>
              </w:rPr>
              <w:t>,</w:t>
            </w:r>
            <w:r>
              <w:t xml:space="preserve"> </w:t>
            </w:r>
            <w:r w:rsidRPr="0001531C">
              <w:rPr>
                <w:bCs/>
              </w:rPr>
              <w:t>CO</w:t>
            </w:r>
            <w:r w:rsidR="006E70EE">
              <w:rPr>
                <w:rFonts w:ascii="ZWAdobeF" w:hAnsi="ZWAdobeF" w:cs="ZWAdobeF"/>
                <w:bCs/>
                <w:sz w:val="2"/>
                <w:szCs w:val="2"/>
              </w:rPr>
              <w:t>R</w:t>
            </w:r>
            <w:r w:rsidRPr="0001531C">
              <w:rPr>
                <w:bCs/>
                <w:vertAlign w:val="subscript"/>
              </w:rPr>
              <w:t>2</w:t>
            </w:r>
            <w:r w:rsidR="006E70EE">
              <w:rPr>
                <w:rFonts w:ascii="ZWAdobeF" w:hAnsi="ZWAdobeF" w:cs="ZWAdobeF"/>
                <w:bCs/>
                <w:sz w:val="2"/>
                <w:szCs w:val="2"/>
              </w:rPr>
              <w:t>R</w:t>
            </w:r>
            <w:r w:rsidRPr="0001531C">
              <w:rPr>
                <w:bCs/>
              </w:rPr>
              <w:t>-экстракты</w:t>
            </w:r>
            <w:r>
              <w:rPr>
                <w:bCs/>
              </w:rPr>
              <w:t>, горофиты, гидролаты. Методы извлечения, свойства, области применения.</w:t>
            </w:r>
          </w:p>
        </w:tc>
      </w:tr>
      <w:tr w:rsidR="00B1051D" w:rsidRPr="002B2FC0" w14:paraId="247147F5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BCFD35" w14:textId="7BF489EB" w:rsidR="00B1051D" w:rsidRPr="002B2FC0" w:rsidRDefault="00B1051D" w:rsidP="00B1051D">
            <w:pPr>
              <w:rPr>
                <w:bCs/>
              </w:rPr>
            </w:pPr>
            <w:r>
              <w:rPr>
                <w:bCs/>
              </w:rPr>
              <w:t>Тема 3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B4ADFB3" w14:textId="4047A0CA" w:rsidR="00B1051D" w:rsidRPr="002B2FC0" w:rsidRDefault="00B1051D" w:rsidP="00B1051D">
            <w:pPr>
              <w:rPr>
                <w:bCs/>
              </w:rPr>
            </w:pPr>
            <w:r w:rsidRPr="00EA71A1">
              <w:rPr>
                <w:bCs/>
              </w:rPr>
              <w:t>Основы</w:t>
            </w:r>
            <w:r>
              <w:rPr>
                <w:bCs/>
              </w:rPr>
              <w:t xml:space="preserve"> технологии парфюмерных средст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74C333" w14:textId="70F84BFE" w:rsidR="00B1051D" w:rsidRPr="002B2FC0" w:rsidRDefault="007442B6" w:rsidP="00B1051D">
            <w:pPr>
              <w:rPr>
                <w:bCs/>
              </w:rPr>
            </w:pPr>
            <w:r>
              <w:rPr>
                <w:bCs/>
              </w:rPr>
              <w:t>Основные технологические операции приготовления парфюмерных средств. Отстаивание и выстаивание: назначение операций, сроки и условия проведения, процессы превращения душистых веществ.</w:t>
            </w:r>
          </w:p>
        </w:tc>
      </w:tr>
      <w:tr w:rsidR="00B1051D" w:rsidRPr="002B2FC0" w14:paraId="4BCB0103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0C539E" w14:textId="37A79D22" w:rsidR="00B1051D" w:rsidRPr="002B2FC0" w:rsidRDefault="00B1051D" w:rsidP="00B1051D">
            <w:pPr>
              <w:rPr>
                <w:bCs/>
              </w:rPr>
            </w:pPr>
            <w:r>
              <w:rPr>
                <w:bCs/>
              </w:rPr>
              <w:t>Тема 3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BF08028" w14:textId="32A2DF68" w:rsidR="00B1051D" w:rsidRPr="002B2FC0" w:rsidRDefault="00B1051D" w:rsidP="00B1051D">
            <w:pPr>
              <w:rPr>
                <w:bCs/>
              </w:rPr>
            </w:pPr>
            <w:r w:rsidRPr="00EA71A1">
              <w:rPr>
                <w:bCs/>
              </w:rPr>
              <w:t>Принципы составления парфюмерных компози</w:t>
            </w:r>
            <w:r>
              <w:rPr>
                <w:bCs/>
              </w:rPr>
              <w:t>ций и отдушек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4715B5E" w14:textId="0F0C67A1" w:rsidR="00B1051D" w:rsidRPr="002B2FC0" w:rsidRDefault="007442B6" w:rsidP="007442B6">
            <w:pPr>
              <w:rPr>
                <w:bCs/>
              </w:rPr>
            </w:pPr>
            <w:r>
              <w:rPr>
                <w:bCs/>
              </w:rPr>
              <w:t>Основные принципы совместимости и органичности сочетания душистых веществ. Т</w:t>
            </w:r>
            <w:r w:rsidRPr="007442B6">
              <w:rPr>
                <w:bCs/>
              </w:rPr>
              <w:t>ри ступени развития запаха</w:t>
            </w:r>
            <w:r>
              <w:rPr>
                <w:bCs/>
              </w:rPr>
              <w:t>. Пропорции составления душистых композиций. Определение тембра, ноты, лейтмотива аромата.</w:t>
            </w:r>
          </w:p>
        </w:tc>
      </w:tr>
      <w:tr w:rsidR="00B1051D" w:rsidRPr="002B2FC0" w14:paraId="5DAE82CA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66A720" w14:textId="3C0071A7" w:rsidR="00B1051D" w:rsidRPr="002B2FC0" w:rsidRDefault="00B1051D" w:rsidP="00B1051D">
            <w:pPr>
              <w:rPr>
                <w:bCs/>
              </w:rPr>
            </w:pPr>
            <w:r w:rsidRPr="00EA71A1">
              <w:rPr>
                <w:bCs/>
              </w:rPr>
              <w:t>Тема 3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F26314B" w14:textId="2D61716C" w:rsidR="00B1051D" w:rsidRPr="002B2FC0" w:rsidRDefault="00B1051D" w:rsidP="00B1051D">
            <w:pPr>
              <w:rPr>
                <w:bCs/>
              </w:rPr>
            </w:pPr>
            <w:r>
              <w:rPr>
                <w:bCs/>
              </w:rPr>
              <w:t>Парфюмерные продукты</w:t>
            </w:r>
            <w:r w:rsidRPr="00EA71A1">
              <w:rPr>
                <w:b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3DECB4" w14:textId="46CC2B3A" w:rsidR="00B1051D" w:rsidRPr="002B2FC0" w:rsidRDefault="00B1051D" w:rsidP="00B1051D">
            <w:pPr>
              <w:rPr>
                <w:bCs/>
              </w:rPr>
            </w:pPr>
            <w:r>
              <w:rPr>
                <w:bCs/>
              </w:rPr>
              <w:t>К</w:t>
            </w:r>
            <w:r w:rsidRPr="00151FDE">
              <w:rPr>
                <w:bCs/>
              </w:rPr>
              <w:t>лассификация парфюмерных товаров</w:t>
            </w:r>
            <w:r>
              <w:rPr>
                <w:bCs/>
              </w:rPr>
              <w:t>. Характеристические свойства.</w:t>
            </w:r>
          </w:p>
        </w:tc>
      </w:tr>
    </w:tbl>
    <w:p w14:paraId="565D4FC1" w14:textId="77777777" w:rsidR="00CD6DB5" w:rsidRPr="0055570A" w:rsidRDefault="00CD6DB5" w:rsidP="00CD6DB5">
      <w:pPr>
        <w:keepNext/>
        <w:numPr>
          <w:ilvl w:val="1"/>
          <w:numId w:val="4"/>
        </w:numPr>
        <w:spacing w:before="120" w:after="120"/>
        <w:ind w:left="0" w:firstLine="709"/>
        <w:outlineLvl w:val="1"/>
        <w:rPr>
          <w:rFonts w:eastAsia="Times New Roman" w:cs="Arial"/>
          <w:bCs/>
          <w:iCs/>
          <w:sz w:val="26"/>
          <w:szCs w:val="28"/>
        </w:rPr>
      </w:pPr>
      <w:r w:rsidRPr="0055570A">
        <w:rPr>
          <w:rFonts w:eastAsia="Times New Roman" w:cs="Arial"/>
          <w:bCs/>
          <w:iCs/>
          <w:sz w:val="26"/>
          <w:szCs w:val="28"/>
        </w:rPr>
        <w:t>Организация самостоятельной работы обучающихся</w:t>
      </w:r>
    </w:p>
    <w:p w14:paraId="54C97428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Самостоятельная работа студента – обязательная часть образовательного процесса, направленная на развитие готовности к профессиональному и личностному самообразованию, на проектирование дальнейшего образовательного маршрута и профессиональной карьеры.</w:t>
      </w:r>
    </w:p>
    <w:p w14:paraId="4F7A0297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 xml:space="preserve">Самостоятельная работа обучающихся по дисциплине организована как совокупность аудиторных и внеаудиторных занятий и работ, обеспечивающих успешное освоение дисциплины. </w:t>
      </w:r>
    </w:p>
    <w:p w14:paraId="16C22F74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Аудиторная самостоятельная работа обучающихся по дисциплине выполняется на учебных занятиях под руководством преподавателя и по его заданию</w:t>
      </w:r>
      <w:r w:rsidRPr="0055570A">
        <w:rPr>
          <w:i/>
          <w:sz w:val="24"/>
          <w:szCs w:val="24"/>
        </w:rPr>
        <w:t>.</w:t>
      </w:r>
      <w:r w:rsidRPr="0055570A">
        <w:rPr>
          <w:sz w:val="24"/>
          <w:szCs w:val="24"/>
        </w:rPr>
        <w:t xml:space="preserve"> Аудиторная самостоятельная работа обучающихся входит в общий объем времени, отведенного учебным планом на аудиторную работу, и регламентируется расписанием учебных занятий. </w:t>
      </w:r>
    </w:p>
    <w:p w14:paraId="32A32B64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Внеаудиторная самостоятельная работа обучающихся – планируемая учебная, научно-исследовательская, практическая работа обучающихся, выполняемая во внеаудиторное время по заданию и при методическом руководстве преподавателя, но без его непосредственного участия, расписанием учебных занятий не регламентируется.</w:t>
      </w:r>
    </w:p>
    <w:p w14:paraId="38C46249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Внеаудиторная самостоятельная работа обучающихся включает в себя:</w:t>
      </w:r>
    </w:p>
    <w:p w14:paraId="60FB64E2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275A0E31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изучение учебных пособий;</w:t>
      </w:r>
    </w:p>
    <w:p w14:paraId="44DF2A58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406842D1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одготовка к выполнению лабораторных работ и отчетов по ним;</w:t>
      </w:r>
    </w:p>
    <w:p w14:paraId="7AD82563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выполнение индивидуальных домашних заданий;</w:t>
      </w:r>
    </w:p>
    <w:p w14:paraId="511F4285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одготовка к промежуточной аттестации в течение семестра;</w:t>
      </w:r>
    </w:p>
    <w:p w14:paraId="3747D663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59F86749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299F34C3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роведение консультаций перед экзаменом;</w:t>
      </w:r>
    </w:p>
    <w:p w14:paraId="5BB7DD21" w14:textId="77777777" w:rsidR="00CD6DB5" w:rsidRPr="0055570A" w:rsidRDefault="00CD6DB5" w:rsidP="00537CB2">
      <w:pPr>
        <w:numPr>
          <w:ilvl w:val="5"/>
          <w:numId w:val="14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lastRenderedPageBreak/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37AB0EFC" w14:textId="77777777" w:rsidR="00CD6DB5" w:rsidRPr="0055570A" w:rsidRDefault="00CD6DB5" w:rsidP="00CD6DB5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5570A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386AA4C7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6E4027DA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E45D3ED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47DFFD25" w14:textId="77777777" w:rsidR="00CD6DB5" w:rsidRPr="0055570A" w:rsidRDefault="00CD6DB5" w:rsidP="00CD6DB5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p w14:paraId="76FF4A4E" w14:textId="77777777" w:rsidR="00CD6DB5" w:rsidRPr="0055570A" w:rsidRDefault="00CD6DB5" w:rsidP="00CD6DB5">
      <w:pPr>
        <w:ind w:firstLine="709"/>
        <w:jc w:val="both"/>
        <w:rPr>
          <w:i/>
          <w:sz w:val="24"/>
          <w:szCs w:val="24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037"/>
        <w:gridCol w:w="3458"/>
        <w:gridCol w:w="1134"/>
        <w:gridCol w:w="3225"/>
      </w:tblGrid>
      <w:tr w:rsidR="00CD6DB5" w:rsidRPr="0055570A" w14:paraId="51193C75" w14:textId="77777777" w:rsidTr="00A5679A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AD298AF" w14:textId="77777777" w:rsidR="00CD6DB5" w:rsidRPr="0055570A" w:rsidRDefault="00CD6DB5" w:rsidP="00A5679A">
            <w:pPr>
              <w:jc w:val="center"/>
              <w:rPr>
                <w:b/>
              </w:rPr>
            </w:pPr>
            <w:r w:rsidRPr="0055570A">
              <w:rPr>
                <w:b/>
              </w:rPr>
              <w:t>использование</w:t>
            </w:r>
          </w:p>
          <w:p w14:paraId="3C383F47" w14:textId="77777777" w:rsidR="00CD6DB5" w:rsidRPr="0055570A" w:rsidRDefault="00CD6DB5" w:rsidP="00A5679A">
            <w:pPr>
              <w:jc w:val="center"/>
              <w:rPr>
                <w:b/>
              </w:rPr>
            </w:pPr>
            <w:r w:rsidRPr="0055570A">
              <w:rPr>
                <w:b/>
              </w:rPr>
              <w:t>ЭО и ДОТ</w:t>
            </w:r>
          </w:p>
        </w:tc>
        <w:tc>
          <w:tcPr>
            <w:tcW w:w="3458" w:type="dxa"/>
            <w:shd w:val="clear" w:color="auto" w:fill="DBE5F1" w:themeFill="accent1" w:themeFillTint="33"/>
            <w:vAlign w:val="center"/>
          </w:tcPr>
          <w:p w14:paraId="54E04821" w14:textId="77777777" w:rsidR="00CD6DB5" w:rsidRPr="0055570A" w:rsidRDefault="00CD6DB5" w:rsidP="00A5679A">
            <w:pPr>
              <w:jc w:val="center"/>
              <w:rPr>
                <w:b/>
              </w:rPr>
            </w:pPr>
            <w:r w:rsidRPr="0055570A">
              <w:rPr>
                <w:b/>
              </w:rPr>
              <w:t>использование ЭО и ДОТ</w:t>
            </w: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3B3C02D0" w14:textId="77777777" w:rsidR="00CD6DB5" w:rsidRPr="0055570A" w:rsidRDefault="00CD6DB5" w:rsidP="00A5679A">
            <w:pPr>
              <w:jc w:val="center"/>
              <w:rPr>
                <w:b/>
              </w:rPr>
            </w:pPr>
            <w:r w:rsidRPr="0055570A">
              <w:rPr>
                <w:b/>
              </w:rPr>
              <w:t>объем, час</w:t>
            </w:r>
          </w:p>
        </w:tc>
        <w:tc>
          <w:tcPr>
            <w:tcW w:w="3225" w:type="dxa"/>
            <w:shd w:val="clear" w:color="auto" w:fill="DBE5F1" w:themeFill="accent1" w:themeFillTint="33"/>
            <w:vAlign w:val="center"/>
          </w:tcPr>
          <w:p w14:paraId="0844C3D3" w14:textId="77777777" w:rsidR="00CD6DB5" w:rsidRPr="0055570A" w:rsidRDefault="00CD6DB5" w:rsidP="00A5679A">
            <w:pPr>
              <w:jc w:val="center"/>
              <w:rPr>
                <w:b/>
              </w:rPr>
            </w:pPr>
            <w:r w:rsidRPr="0055570A">
              <w:rPr>
                <w:b/>
              </w:rPr>
              <w:t>включение в учебный процесс</w:t>
            </w:r>
          </w:p>
        </w:tc>
      </w:tr>
      <w:tr w:rsidR="00CD6DB5" w:rsidRPr="0055570A" w14:paraId="3858B26B" w14:textId="77777777" w:rsidTr="00A5679A">
        <w:trPr>
          <w:trHeight w:val="473"/>
        </w:trPr>
        <w:tc>
          <w:tcPr>
            <w:tcW w:w="2037" w:type="dxa"/>
          </w:tcPr>
          <w:p w14:paraId="5031474B" w14:textId="77777777" w:rsidR="00CD6DB5" w:rsidRPr="0055570A" w:rsidRDefault="00CD6DB5" w:rsidP="00A5679A">
            <w:r w:rsidRPr="0055570A">
              <w:t>смешанное обучение</w:t>
            </w:r>
          </w:p>
        </w:tc>
        <w:tc>
          <w:tcPr>
            <w:tcW w:w="3458" w:type="dxa"/>
          </w:tcPr>
          <w:p w14:paraId="0D88EC94" w14:textId="77777777" w:rsidR="00CD6DB5" w:rsidRPr="0055570A" w:rsidRDefault="00CD6DB5" w:rsidP="00A5679A">
            <w:r w:rsidRPr="0055570A">
              <w:t>лекции</w:t>
            </w:r>
          </w:p>
        </w:tc>
        <w:tc>
          <w:tcPr>
            <w:tcW w:w="1134" w:type="dxa"/>
          </w:tcPr>
          <w:p w14:paraId="58E8A58F" w14:textId="4635FA23" w:rsidR="00CD6DB5" w:rsidRPr="0055570A" w:rsidRDefault="00CD6DB5" w:rsidP="00A5679A">
            <w:pPr>
              <w:jc w:val="center"/>
            </w:pPr>
            <w:r>
              <w:t>36</w:t>
            </w:r>
          </w:p>
        </w:tc>
        <w:tc>
          <w:tcPr>
            <w:tcW w:w="3225" w:type="dxa"/>
          </w:tcPr>
          <w:p w14:paraId="702436D6" w14:textId="77777777" w:rsidR="00CD6DB5" w:rsidRPr="0055570A" w:rsidRDefault="00CD6DB5" w:rsidP="00A5679A">
            <w:pPr>
              <w:jc w:val="both"/>
            </w:pPr>
            <w:r w:rsidRPr="0055570A">
              <w:t xml:space="preserve">в соответствии с расписанием учебных занятий </w:t>
            </w:r>
          </w:p>
        </w:tc>
      </w:tr>
    </w:tbl>
    <w:p w14:paraId="3DC18452" w14:textId="77777777" w:rsidR="00CD6DB5" w:rsidRPr="0055570A" w:rsidRDefault="00CD6DB5" w:rsidP="00CD6DB5">
      <w:pPr>
        <w:keepNext/>
        <w:numPr>
          <w:ilvl w:val="0"/>
          <w:numId w:val="4"/>
        </w:numPr>
        <w:spacing w:before="240" w:after="240"/>
        <w:ind w:left="709"/>
        <w:outlineLvl w:val="0"/>
        <w:rPr>
          <w:rFonts w:eastAsiaTheme="minorHAnsi"/>
          <w:b/>
          <w:bCs/>
          <w:noProof/>
          <w:kern w:val="32"/>
          <w:sz w:val="24"/>
          <w:szCs w:val="24"/>
          <w:lang w:eastAsia="en-US"/>
        </w:rPr>
        <w:sectPr w:rsidR="00CD6DB5" w:rsidRPr="0055570A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2E89639F" w14:textId="324D8E86" w:rsidR="00CD6DB5" w:rsidRPr="003C57C1" w:rsidRDefault="00CD6DB5" w:rsidP="00CD6DB5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>
        <w:rPr>
          <w:rFonts w:eastAsiaTheme="minorHAnsi"/>
          <w:i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67BFA619" w14:textId="77777777" w:rsidR="00CD6DB5" w:rsidRPr="005D2E1B" w:rsidRDefault="00CD6DB5" w:rsidP="00CD6DB5">
      <w:pPr>
        <w:pStyle w:val="21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4742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1417"/>
        <w:gridCol w:w="1843"/>
        <w:gridCol w:w="1559"/>
        <w:gridCol w:w="1559"/>
        <w:gridCol w:w="1560"/>
        <w:gridCol w:w="6804"/>
      </w:tblGrid>
      <w:tr w:rsidR="00CD6DB5" w:rsidRPr="0004716C" w14:paraId="3DB71D61" w14:textId="77777777" w:rsidTr="00A5679A">
        <w:trPr>
          <w:trHeight w:val="369"/>
        </w:trPr>
        <w:tc>
          <w:tcPr>
            <w:tcW w:w="1417" w:type="dxa"/>
            <w:vMerge w:val="restart"/>
            <w:shd w:val="clear" w:color="auto" w:fill="DBE5F1" w:themeFill="accent1" w:themeFillTint="33"/>
          </w:tcPr>
          <w:p w14:paraId="3E53F708" w14:textId="77777777" w:rsidR="00CD6DB5" w:rsidRPr="0004716C" w:rsidRDefault="00CD6DB5" w:rsidP="00A5679A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843" w:type="dxa"/>
            <w:vMerge w:val="restart"/>
            <w:shd w:val="clear" w:color="auto" w:fill="DBE5F1" w:themeFill="accent1" w:themeFillTint="33"/>
          </w:tcPr>
          <w:p w14:paraId="3638C19A" w14:textId="77777777" w:rsidR="00CD6DB5" w:rsidRPr="0004716C" w:rsidRDefault="00CD6DB5" w:rsidP="00A5679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3A6806AA" w14:textId="77777777" w:rsidR="00CD6DB5" w:rsidRPr="0004716C" w:rsidRDefault="00CD6DB5" w:rsidP="00A5679A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43D479CE" w14:textId="77777777" w:rsidR="00CD6DB5" w:rsidRPr="0004716C" w:rsidRDefault="00CD6DB5" w:rsidP="00A5679A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1559" w:type="dxa"/>
            <w:vMerge w:val="restart"/>
            <w:shd w:val="clear" w:color="auto" w:fill="DBE5F1" w:themeFill="accent1" w:themeFillTint="33"/>
          </w:tcPr>
          <w:p w14:paraId="4951A9B4" w14:textId="77777777" w:rsidR="00CD6DB5" w:rsidRPr="0004716C" w:rsidRDefault="00CD6DB5" w:rsidP="00A5679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5CE83E5F" w14:textId="77777777" w:rsidR="00CD6DB5" w:rsidRPr="0004716C" w:rsidRDefault="00CD6DB5" w:rsidP="00A5679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54ADB680" w14:textId="77777777" w:rsidR="00CD6DB5" w:rsidRPr="0004716C" w:rsidRDefault="00CD6DB5" w:rsidP="00A5679A">
            <w:pPr>
              <w:rPr>
                <w:sz w:val="21"/>
                <w:szCs w:val="21"/>
              </w:rPr>
            </w:pPr>
          </w:p>
        </w:tc>
        <w:tc>
          <w:tcPr>
            <w:tcW w:w="9923" w:type="dxa"/>
            <w:gridSpan w:val="3"/>
            <w:shd w:val="clear" w:color="auto" w:fill="DBE5F1" w:themeFill="accent1" w:themeFillTint="33"/>
            <w:vAlign w:val="center"/>
          </w:tcPr>
          <w:p w14:paraId="273F2D3C" w14:textId="77777777" w:rsidR="00CD6DB5" w:rsidRPr="009C78FC" w:rsidRDefault="00CD6DB5" w:rsidP="00A5679A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</w:tc>
      </w:tr>
      <w:tr w:rsidR="00CD6DB5" w:rsidRPr="0004716C" w14:paraId="720A9615" w14:textId="77777777" w:rsidTr="00A5679A">
        <w:trPr>
          <w:trHeight w:val="368"/>
        </w:trPr>
        <w:tc>
          <w:tcPr>
            <w:tcW w:w="1417" w:type="dxa"/>
            <w:vMerge/>
            <w:shd w:val="clear" w:color="auto" w:fill="DBE5F1" w:themeFill="accent1" w:themeFillTint="33"/>
          </w:tcPr>
          <w:p w14:paraId="34EEF020" w14:textId="77777777" w:rsidR="00CD6DB5" w:rsidRPr="0004716C" w:rsidRDefault="00CD6DB5" w:rsidP="00A5679A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843" w:type="dxa"/>
            <w:vMerge/>
            <w:shd w:val="clear" w:color="auto" w:fill="DBE5F1" w:themeFill="accent1" w:themeFillTint="33"/>
          </w:tcPr>
          <w:p w14:paraId="4D7EC5F4" w14:textId="77777777" w:rsidR="00CD6DB5" w:rsidRPr="0004716C" w:rsidRDefault="00CD6DB5" w:rsidP="00A5679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559" w:type="dxa"/>
            <w:vMerge/>
            <w:shd w:val="clear" w:color="auto" w:fill="DBE5F1" w:themeFill="accent1" w:themeFillTint="33"/>
          </w:tcPr>
          <w:p w14:paraId="137D02AD" w14:textId="77777777" w:rsidR="00CD6DB5" w:rsidRPr="0004716C" w:rsidRDefault="00CD6DB5" w:rsidP="00A5679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DDC62F1" w14:textId="77777777" w:rsidR="00CD6DB5" w:rsidRPr="0004716C" w:rsidRDefault="00CD6DB5" w:rsidP="00A5679A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4ACC84F4" w14:textId="77777777" w:rsidR="00CD6DB5" w:rsidRPr="008549CC" w:rsidRDefault="00CD6DB5" w:rsidP="00A5679A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3155078" w14:textId="77777777" w:rsidR="00CD6DB5" w:rsidRPr="008549CC" w:rsidRDefault="00CD6DB5" w:rsidP="00A5679A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6804" w:type="dxa"/>
            <w:shd w:val="clear" w:color="auto" w:fill="DBE5F1" w:themeFill="accent1" w:themeFillTint="33"/>
            <w:vAlign w:val="center"/>
          </w:tcPr>
          <w:p w14:paraId="03BCDE8B" w14:textId="77777777" w:rsidR="00CD6DB5" w:rsidRPr="0004716C" w:rsidRDefault="00CD6DB5" w:rsidP="00A5679A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7FB230E4" w14:textId="77777777" w:rsidR="00CD6DB5" w:rsidRPr="008549CC" w:rsidRDefault="00CD6DB5" w:rsidP="00A5679A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CD6DB5" w:rsidRPr="0004716C" w14:paraId="08E7FB19" w14:textId="77777777" w:rsidTr="00A5679A">
        <w:trPr>
          <w:trHeight w:val="283"/>
          <w:tblHeader/>
        </w:trPr>
        <w:tc>
          <w:tcPr>
            <w:tcW w:w="1417" w:type="dxa"/>
            <w:vMerge/>
            <w:shd w:val="clear" w:color="auto" w:fill="DBE5F1" w:themeFill="accent1" w:themeFillTint="33"/>
          </w:tcPr>
          <w:p w14:paraId="1B2C9C31" w14:textId="77777777" w:rsidR="00CD6DB5" w:rsidRPr="0004716C" w:rsidRDefault="00CD6DB5" w:rsidP="00A5679A">
            <w:pPr>
              <w:jc w:val="center"/>
              <w:rPr>
                <w:b/>
              </w:rPr>
            </w:pPr>
          </w:p>
        </w:tc>
        <w:tc>
          <w:tcPr>
            <w:tcW w:w="1843" w:type="dxa"/>
            <w:vMerge/>
            <w:shd w:val="clear" w:color="auto" w:fill="DBE5F1" w:themeFill="accent1" w:themeFillTint="33"/>
          </w:tcPr>
          <w:p w14:paraId="1970C152" w14:textId="77777777" w:rsidR="00CD6DB5" w:rsidRPr="0004716C" w:rsidRDefault="00CD6DB5" w:rsidP="00A5679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559" w:type="dxa"/>
            <w:vMerge/>
            <w:shd w:val="clear" w:color="auto" w:fill="DBE5F1" w:themeFill="accent1" w:themeFillTint="33"/>
          </w:tcPr>
          <w:p w14:paraId="15B51F23" w14:textId="77777777" w:rsidR="00CD6DB5" w:rsidRPr="0004716C" w:rsidRDefault="00CD6DB5" w:rsidP="00A5679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559" w:type="dxa"/>
            <w:shd w:val="clear" w:color="auto" w:fill="DBE5F1" w:themeFill="accent1" w:themeFillTint="33"/>
          </w:tcPr>
          <w:p w14:paraId="60784BF8" w14:textId="77777777" w:rsidR="00CD6DB5" w:rsidRPr="0004716C" w:rsidRDefault="00CD6DB5" w:rsidP="00A5679A">
            <w:pPr>
              <w:rPr>
                <w:b/>
                <w:sz w:val="20"/>
                <w:szCs w:val="20"/>
              </w:rPr>
            </w:pPr>
          </w:p>
        </w:tc>
        <w:tc>
          <w:tcPr>
            <w:tcW w:w="1560" w:type="dxa"/>
            <w:shd w:val="clear" w:color="auto" w:fill="DBE5F1" w:themeFill="accent1" w:themeFillTint="33"/>
          </w:tcPr>
          <w:p w14:paraId="02074329" w14:textId="77777777" w:rsidR="00CD6DB5" w:rsidRPr="0004716C" w:rsidRDefault="00CD6DB5" w:rsidP="00A5679A">
            <w:pPr>
              <w:rPr>
                <w:b/>
                <w:sz w:val="20"/>
                <w:szCs w:val="20"/>
              </w:rPr>
            </w:pPr>
          </w:p>
        </w:tc>
        <w:tc>
          <w:tcPr>
            <w:tcW w:w="6804" w:type="dxa"/>
            <w:shd w:val="clear" w:color="auto" w:fill="DBE5F1" w:themeFill="accent1" w:themeFillTint="33"/>
          </w:tcPr>
          <w:p w14:paraId="622CC076" w14:textId="77777777" w:rsidR="00AC74DA" w:rsidRPr="007F67CF" w:rsidRDefault="00AC74DA" w:rsidP="00AC74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2</w:t>
            </w:r>
            <w:r w:rsidRPr="007F67CF">
              <w:rPr>
                <w:i/>
              </w:rPr>
              <w:t xml:space="preserve">: </w:t>
            </w:r>
          </w:p>
          <w:p w14:paraId="69E04B07" w14:textId="77777777" w:rsidR="00AC74DA" w:rsidRDefault="00AC74DA" w:rsidP="00AC74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3C0F2A">
              <w:rPr>
                <w:i/>
              </w:rPr>
              <w:t>ИД-ПК-2.3</w:t>
            </w:r>
          </w:p>
          <w:p w14:paraId="5CAB356A" w14:textId="77777777" w:rsidR="00AC74DA" w:rsidRDefault="00AC74DA" w:rsidP="00AC74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3C0F2A">
              <w:rPr>
                <w:i/>
              </w:rPr>
              <w:t>ПК-4</w:t>
            </w:r>
            <w:r>
              <w:rPr>
                <w:i/>
              </w:rPr>
              <w:t>:</w:t>
            </w:r>
          </w:p>
          <w:p w14:paraId="757E49F4" w14:textId="6FC8C56B" w:rsidR="00CD6DB5" w:rsidRPr="0004716C" w:rsidRDefault="00AC74DA" w:rsidP="00AC74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C0F2A">
              <w:rPr>
                <w:i/>
              </w:rPr>
              <w:t>ИД-ПК-4.2</w:t>
            </w:r>
          </w:p>
        </w:tc>
      </w:tr>
      <w:tr w:rsidR="00CD6DB5" w:rsidRPr="0004716C" w14:paraId="13B600B1" w14:textId="77777777" w:rsidTr="00A5679A">
        <w:trPr>
          <w:trHeight w:val="283"/>
        </w:trPr>
        <w:tc>
          <w:tcPr>
            <w:tcW w:w="1417" w:type="dxa"/>
          </w:tcPr>
          <w:p w14:paraId="46989F76" w14:textId="77777777" w:rsidR="00CD6DB5" w:rsidRPr="0004716C" w:rsidRDefault="00CD6DB5" w:rsidP="00A5679A">
            <w:r w:rsidRPr="0004716C">
              <w:t>высокий</w:t>
            </w:r>
          </w:p>
        </w:tc>
        <w:tc>
          <w:tcPr>
            <w:tcW w:w="1843" w:type="dxa"/>
          </w:tcPr>
          <w:p w14:paraId="682A403D" w14:textId="09A6567C" w:rsidR="00CD6DB5" w:rsidRPr="0004716C" w:rsidRDefault="00CD6DB5" w:rsidP="00A5679A">
            <w:pPr>
              <w:jc w:val="center"/>
              <w:rPr>
                <w:i/>
                <w:iCs/>
              </w:rPr>
            </w:pPr>
          </w:p>
        </w:tc>
        <w:tc>
          <w:tcPr>
            <w:tcW w:w="1559" w:type="dxa"/>
          </w:tcPr>
          <w:p w14:paraId="37EF6437" w14:textId="4D507630" w:rsidR="00CD6DB5" w:rsidRPr="0004716C" w:rsidRDefault="00CD6DB5" w:rsidP="00A5679A">
            <w:pPr>
              <w:rPr>
                <w:iCs/>
              </w:rPr>
            </w:pPr>
            <w:r>
              <w:rPr>
                <w:iCs/>
              </w:rPr>
              <w:t>зачтено</w:t>
            </w:r>
          </w:p>
          <w:p w14:paraId="75E455B6" w14:textId="77777777" w:rsidR="00CD6DB5" w:rsidRPr="0004716C" w:rsidRDefault="00CD6DB5" w:rsidP="00A5679A">
            <w:pPr>
              <w:rPr>
                <w:iCs/>
              </w:rPr>
            </w:pPr>
          </w:p>
          <w:p w14:paraId="53B92F1C" w14:textId="77777777" w:rsidR="00CD6DB5" w:rsidRPr="0004716C" w:rsidRDefault="00CD6DB5" w:rsidP="00A5679A">
            <w:pPr>
              <w:rPr>
                <w:iCs/>
              </w:rPr>
            </w:pPr>
          </w:p>
        </w:tc>
        <w:tc>
          <w:tcPr>
            <w:tcW w:w="1559" w:type="dxa"/>
          </w:tcPr>
          <w:p w14:paraId="572643B6" w14:textId="3B564108" w:rsidR="00AC74DA" w:rsidRPr="00590FE2" w:rsidRDefault="00AC74DA" w:rsidP="00AC74DA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AC74DA">
              <w:rPr>
                <w:sz w:val="21"/>
                <w:szCs w:val="21"/>
              </w:rPr>
              <w:t></w:t>
            </w:r>
          </w:p>
          <w:p w14:paraId="02513917" w14:textId="1BD64FF0" w:rsidR="00CD6DB5" w:rsidRPr="00590FE2" w:rsidRDefault="00CD6DB5" w:rsidP="00AC74DA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1560" w:type="dxa"/>
          </w:tcPr>
          <w:p w14:paraId="0107DAC3" w14:textId="77777777" w:rsidR="00CD6DB5" w:rsidRPr="00590FE2" w:rsidRDefault="00CD6DB5" w:rsidP="00A5679A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804" w:type="dxa"/>
          </w:tcPr>
          <w:p w14:paraId="25600F2F" w14:textId="77777777" w:rsidR="00CD6DB5" w:rsidRDefault="00CD6DB5" w:rsidP="00A5679A">
            <w:pPr>
              <w:tabs>
                <w:tab w:val="left" w:pos="176"/>
                <w:tab w:val="left" w:pos="276"/>
              </w:tabs>
              <w:contextualSpacing/>
              <w:jc w:val="both"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бучающийся: </w:t>
            </w:r>
          </w:p>
          <w:p w14:paraId="71334C37" w14:textId="77777777" w:rsidR="00CD6DB5" w:rsidRPr="00AE643A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AE643A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7FFD859" w14:textId="52477EBF" w:rsidR="00CD6DB5" w:rsidRPr="00AE643A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AE643A">
              <w:rPr>
                <w:i/>
                <w:sz w:val="21"/>
                <w:szCs w:val="21"/>
              </w:rPr>
              <w:t>демонстрирует системный подход при обсуждении</w:t>
            </w:r>
            <w:r w:rsidRPr="00AE643A">
              <w:rPr>
                <w:i/>
                <w:iCs/>
              </w:rPr>
              <w:t xml:space="preserve"> свойств </w:t>
            </w:r>
            <w:r w:rsidR="00AC74DA">
              <w:rPr>
                <w:i/>
                <w:iCs/>
              </w:rPr>
              <w:t>душистых веществ</w:t>
            </w:r>
            <w:r w:rsidRPr="00AE643A">
              <w:rPr>
                <w:i/>
                <w:iCs/>
              </w:rPr>
              <w:t xml:space="preserve">, технологических принципов </w:t>
            </w:r>
            <w:r w:rsidR="00AC74DA">
              <w:rPr>
                <w:i/>
                <w:iCs/>
              </w:rPr>
              <w:t xml:space="preserve">их получения и </w:t>
            </w:r>
            <w:r w:rsidRPr="00AE643A">
              <w:rPr>
                <w:i/>
                <w:iCs/>
              </w:rPr>
              <w:t>производства парфюмерно-косметической продукции.</w:t>
            </w:r>
          </w:p>
          <w:p w14:paraId="0D1BA208" w14:textId="77777777" w:rsidR="00CD6DB5" w:rsidRPr="00AE643A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 xml:space="preserve">по </w:t>
            </w:r>
            <w:r>
              <w:rPr>
                <w:i/>
                <w:iCs/>
              </w:rPr>
              <w:t xml:space="preserve">принципам организации </w:t>
            </w:r>
            <w:r w:rsidRPr="00AE643A">
              <w:rPr>
                <w:i/>
                <w:iCs/>
              </w:rPr>
              <w:t>технологическ</w:t>
            </w:r>
            <w:r>
              <w:rPr>
                <w:i/>
                <w:iCs/>
              </w:rPr>
              <w:t>ого</w:t>
            </w:r>
            <w:r w:rsidRPr="00AE643A">
              <w:rPr>
                <w:i/>
                <w:iCs/>
              </w:rPr>
              <w:t xml:space="preserve"> процесс</w:t>
            </w:r>
            <w:r>
              <w:rPr>
                <w:i/>
                <w:iCs/>
              </w:rPr>
              <w:t>а в соответствии с регламен</w:t>
            </w:r>
            <w:r w:rsidRPr="00AE643A">
              <w:rPr>
                <w:i/>
                <w:iCs/>
              </w:rPr>
              <w:t>том</w:t>
            </w:r>
            <w:r>
              <w:rPr>
                <w:i/>
                <w:iCs/>
              </w:rPr>
              <w:t xml:space="preserve"> </w:t>
            </w:r>
          </w:p>
          <w:p w14:paraId="7823BC42" w14:textId="77777777" w:rsidR="00CD6DB5" w:rsidRDefault="00CD6DB5" w:rsidP="00A5679A">
            <w:pPr>
              <w:jc w:val="both"/>
              <w:rPr>
                <w:iCs/>
              </w:rPr>
            </w:pPr>
            <w:r w:rsidRPr="00AE643A">
              <w:rPr>
                <w:i/>
                <w:iCs/>
                <w:sz w:val="21"/>
                <w:szCs w:val="21"/>
              </w:rPr>
              <w:t xml:space="preserve">свободно ориентируется </w:t>
            </w:r>
            <w:r w:rsidRPr="00AE643A">
              <w:rPr>
                <w:i/>
                <w:iCs/>
              </w:rPr>
              <w:t>в вопросах применения технических средств для контроля основных параметров технологического процесса, свойствах сырья и продукции</w:t>
            </w:r>
            <w:r w:rsidRPr="00A53EA1">
              <w:rPr>
                <w:iCs/>
              </w:rPr>
              <w:t xml:space="preserve"> </w:t>
            </w:r>
          </w:p>
          <w:p w14:paraId="0DFA2864" w14:textId="77777777" w:rsidR="00CD6DB5" w:rsidRPr="00AE643A" w:rsidRDefault="00CD6DB5" w:rsidP="00A5679A">
            <w:pPr>
              <w:jc w:val="both"/>
              <w:rPr>
                <w:i/>
                <w:iCs/>
              </w:rPr>
            </w:pPr>
            <w:r>
              <w:rPr>
                <w:iCs/>
              </w:rPr>
              <w:t xml:space="preserve">- </w:t>
            </w:r>
            <w:r>
              <w:rPr>
                <w:i/>
                <w:iCs/>
              </w:rPr>
              <w:t>свободно описывает и комментирует технологии производ</w:t>
            </w:r>
            <w:r w:rsidRPr="00AE643A">
              <w:rPr>
                <w:i/>
                <w:iCs/>
              </w:rPr>
              <w:t xml:space="preserve">ства парфюмерно-косметической </w:t>
            </w:r>
            <w:r>
              <w:rPr>
                <w:i/>
                <w:iCs/>
              </w:rPr>
              <w:t>продукции, основных технологиче</w:t>
            </w:r>
            <w:r w:rsidRPr="00AE643A">
              <w:rPr>
                <w:i/>
                <w:iCs/>
              </w:rPr>
              <w:t>ских параметров и критических к</w:t>
            </w:r>
            <w:r>
              <w:rPr>
                <w:i/>
                <w:iCs/>
              </w:rPr>
              <w:t>онтрольных точек технологическо</w:t>
            </w:r>
            <w:r w:rsidRPr="00AE643A">
              <w:rPr>
                <w:i/>
                <w:iCs/>
              </w:rPr>
              <w:t xml:space="preserve">го процесса </w:t>
            </w:r>
            <w:r>
              <w:rPr>
                <w:i/>
                <w:iCs/>
              </w:rPr>
              <w:t>изготовления парфю</w:t>
            </w:r>
            <w:r w:rsidRPr="00AE643A">
              <w:rPr>
                <w:i/>
                <w:iCs/>
              </w:rPr>
              <w:t>мерно-косметической продукции</w:t>
            </w:r>
          </w:p>
          <w:p w14:paraId="50EC33E8" w14:textId="77777777" w:rsidR="00CD6DB5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оказывает способность а</w:t>
            </w:r>
            <w:r w:rsidRPr="00AE643A">
              <w:rPr>
                <w:i/>
                <w:iCs/>
              </w:rPr>
              <w:t>нализир</w:t>
            </w:r>
            <w:r>
              <w:rPr>
                <w:i/>
                <w:iCs/>
              </w:rPr>
              <w:t>овать</w:t>
            </w:r>
            <w:r w:rsidRPr="00AE643A">
              <w:rPr>
                <w:i/>
                <w:iCs/>
              </w:rPr>
              <w:t xml:space="preserve"> прогрессивные технологии и методы современного контроля производства парфюмерно-косметической продукции</w:t>
            </w:r>
          </w:p>
          <w:p w14:paraId="1090323C" w14:textId="77777777" w:rsidR="00CD6DB5" w:rsidRPr="00621E1F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 xml:space="preserve"> способен провести целостный</w:t>
            </w:r>
            <w:r>
              <w:rPr>
                <w:i/>
                <w:sz w:val="21"/>
                <w:szCs w:val="21"/>
              </w:rPr>
              <w:t xml:space="preserve"> анализ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>мероприяти</w:t>
            </w:r>
            <w:r>
              <w:rPr>
                <w:i/>
                <w:iCs/>
              </w:rPr>
              <w:t>й</w:t>
            </w:r>
            <w:r w:rsidRPr="00AE643A">
              <w:rPr>
                <w:i/>
                <w:iCs/>
              </w:rPr>
              <w:t xml:space="preserve"> по применению ресурсо- и природо</w:t>
            </w:r>
            <w:r>
              <w:rPr>
                <w:i/>
                <w:iCs/>
              </w:rPr>
              <w:t>сберегающих безотходных техноло</w:t>
            </w:r>
            <w:r w:rsidRPr="00AE643A">
              <w:rPr>
                <w:i/>
                <w:iCs/>
              </w:rPr>
              <w:t>гий производства парфюмерно-косметической продукции.</w:t>
            </w:r>
            <w:r w:rsidRPr="00AE643A">
              <w:rPr>
                <w:i/>
                <w:sz w:val="21"/>
                <w:szCs w:val="21"/>
              </w:rPr>
              <w:t xml:space="preserve"> </w:t>
            </w:r>
          </w:p>
          <w:p w14:paraId="06E3F14E" w14:textId="77777777" w:rsidR="00CD6DB5" w:rsidRPr="00AE643A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  <w:p w14:paraId="71ACF814" w14:textId="77777777" w:rsidR="00CD6DB5" w:rsidRPr="00590FE2" w:rsidRDefault="00CD6DB5" w:rsidP="00A5679A">
            <w:pPr>
              <w:rPr>
                <w:sz w:val="21"/>
                <w:szCs w:val="21"/>
              </w:rPr>
            </w:pPr>
          </w:p>
        </w:tc>
      </w:tr>
      <w:tr w:rsidR="00CD6DB5" w:rsidRPr="0004716C" w14:paraId="12D7CAB7" w14:textId="77777777" w:rsidTr="00A5679A">
        <w:trPr>
          <w:trHeight w:val="283"/>
        </w:trPr>
        <w:tc>
          <w:tcPr>
            <w:tcW w:w="1417" w:type="dxa"/>
          </w:tcPr>
          <w:p w14:paraId="48454FA8" w14:textId="77777777" w:rsidR="00CD6DB5" w:rsidRPr="0004716C" w:rsidRDefault="00CD6DB5" w:rsidP="00A5679A">
            <w:r w:rsidRPr="0004716C">
              <w:lastRenderedPageBreak/>
              <w:t>повышенный</w:t>
            </w:r>
          </w:p>
        </w:tc>
        <w:tc>
          <w:tcPr>
            <w:tcW w:w="1843" w:type="dxa"/>
          </w:tcPr>
          <w:p w14:paraId="260DB334" w14:textId="61B1ED74" w:rsidR="00CD6DB5" w:rsidRPr="0004716C" w:rsidRDefault="00CD6DB5" w:rsidP="00A5679A">
            <w:pPr>
              <w:jc w:val="center"/>
              <w:rPr>
                <w:iCs/>
              </w:rPr>
            </w:pPr>
          </w:p>
        </w:tc>
        <w:tc>
          <w:tcPr>
            <w:tcW w:w="1559" w:type="dxa"/>
          </w:tcPr>
          <w:p w14:paraId="0ABB4FB3" w14:textId="77777777" w:rsidR="00CD6DB5" w:rsidRPr="0004716C" w:rsidRDefault="00CD6DB5" w:rsidP="00A5679A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559" w:type="dxa"/>
          </w:tcPr>
          <w:p w14:paraId="4EED32E9" w14:textId="77777777" w:rsidR="00CD6DB5" w:rsidRPr="00590FE2" w:rsidRDefault="00CD6DB5" w:rsidP="00A5679A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1560" w:type="dxa"/>
          </w:tcPr>
          <w:p w14:paraId="7CC6E6EA" w14:textId="77777777" w:rsidR="00CD6DB5" w:rsidRPr="00590FE2" w:rsidRDefault="00CD6DB5" w:rsidP="00537CB2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804" w:type="dxa"/>
          </w:tcPr>
          <w:p w14:paraId="759589C7" w14:textId="77777777" w:rsidR="00CD6DB5" w:rsidRDefault="00CD6DB5" w:rsidP="00A5679A">
            <w:pPr>
              <w:tabs>
                <w:tab w:val="left" w:pos="176"/>
                <w:tab w:val="left" w:pos="276"/>
              </w:tabs>
              <w:contextualSpacing/>
              <w:jc w:val="both"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Обучающийся: </w:t>
            </w:r>
          </w:p>
          <w:p w14:paraId="04D3915B" w14:textId="77777777" w:rsidR="00CD6DB5" w:rsidRPr="00AE643A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>
              <w:rPr>
                <w:i/>
                <w:iCs/>
                <w:sz w:val="21"/>
                <w:szCs w:val="21"/>
              </w:rPr>
              <w:t>достаточно</w:t>
            </w:r>
            <w:r w:rsidRPr="00AE643A">
              <w:rPr>
                <w:i/>
                <w:iCs/>
                <w:sz w:val="21"/>
                <w:szCs w:val="21"/>
              </w:rPr>
              <w:t xml:space="preserve"> стройно излагает учебный материал, умеет связывать теорию с практикой, справляется с решением задач профессиональной направленности </w:t>
            </w:r>
            <w:r>
              <w:rPr>
                <w:i/>
                <w:iCs/>
                <w:sz w:val="21"/>
                <w:szCs w:val="21"/>
              </w:rPr>
              <w:t>средне</w:t>
            </w:r>
            <w:r w:rsidRPr="00AE643A">
              <w:rPr>
                <w:i/>
                <w:iCs/>
                <w:sz w:val="21"/>
                <w:szCs w:val="21"/>
              </w:rPr>
              <w:t>го уровня сложности, правильно обосновывает принятые решения;</w:t>
            </w:r>
          </w:p>
          <w:p w14:paraId="437BFF7D" w14:textId="3F597718" w:rsidR="00CD6DB5" w:rsidRPr="00AE643A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равильно применяет теоретические положения </w:t>
            </w:r>
            <w:r w:rsidRPr="00AE643A">
              <w:rPr>
                <w:i/>
                <w:sz w:val="21"/>
                <w:szCs w:val="21"/>
              </w:rPr>
              <w:t>при обсуждении</w:t>
            </w:r>
            <w:r w:rsidRPr="00AE643A">
              <w:rPr>
                <w:i/>
                <w:iCs/>
              </w:rPr>
              <w:t xml:space="preserve"> свойств </w:t>
            </w:r>
            <w:r w:rsidR="00AC74DA">
              <w:rPr>
                <w:i/>
                <w:iCs/>
              </w:rPr>
              <w:t>душистых веществ</w:t>
            </w:r>
            <w:r w:rsidRPr="00AE643A">
              <w:rPr>
                <w:i/>
                <w:iCs/>
              </w:rPr>
              <w:t xml:space="preserve">, технологических принципов </w:t>
            </w:r>
            <w:r w:rsidR="00AC74DA">
              <w:rPr>
                <w:i/>
                <w:iCs/>
              </w:rPr>
              <w:t xml:space="preserve">их получения и </w:t>
            </w:r>
            <w:r w:rsidRPr="00AE643A">
              <w:rPr>
                <w:i/>
                <w:iCs/>
              </w:rPr>
              <w:t>производства парфюмерно-косметической продукции.</w:t>
            </w:r>
          </w:p>
          <w:p w14:paraId="0705376E" w14:textId="77777777" w:rsidR="00CD6DB5" w:rsidRPr="002F1097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2F1097">
              <w:rPr>
                <w:i/>
                <w:iCs/>
                <w:sz w:val="21"/>
                <w:szCs w:val="21"/>
              </w:rPr>
              <w:t>дает правильные профессионально грамотные ответы</w:t>
            </w:r>
            <w:r w:rsidRPr="002F1097">
              <w:rPr>
                <w:iCs/>
              </w:rPr>
              <w:t xml:space="preserve"> </w:t>
            </w:r>
            <w:r w:rsidRPr="002F1097">
              <w:rPr>
                <w:i/>
                <w:iCs/>
              </w:rPr>
              <w:t>по принципам организации технологического процесса в соответствии с регламентом</w:t>
            </w:r>
            <w:r>
              <w:rPr>
                <w:i/>
                <w:iCs/>
              </w:rPr>
              <w:t>;</w:t>
            </w:r>
            <w:r w:rsidRPr="002F1097">
              <w:rPr>
                <w:i/>
                <w:iCs/>
              </w:rPr>
              <w:t xml:space="preserve"> </w:t>
            </w:r>
          </w:p>
          <w:p w14:paraId="6E2C2258" w14:textId="77777777" w:rsidR="00CD6DB5" w:rsidRPr="002F1097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2F1097">
              <w:rPr>
                <w:i/>
                <w:iCs/>
                <w:sz w:val="21"/>
                <w:szCs w:val="21"/>
              </w:rPr>
              <w:t xml:space="preserve">ориентируется </w:t>
            </w:r>
            <w:r w:rsidRPr="002F1097">
              <w:rPr>
                <w:i/>
                <w:iCs/>
              </w:rPr>
              <w:t>в вопросах применения технических средств для контроля основных параметров технологического процесса, свойствах сырья и продукции</w:t>
            </w:r>
            <w:r>
              <w:rPr>
                <w:i/>
                <w:iCs/>
              </w:rPr>
              <w:t>;</w:t>
            </w:r>
            <w:r w:rsidRPr="002F1097">
              <w:rPr>
                <w:iCs/>
              </w:rPr>
              <w:t xml:space="preserve"> </w:t>
            </w:r>
          </w:p>
          <w:p w14:paraId="2E2E6A54" w14:textId="77777777" w:rsidR="00CD6DB5" w:rsidRPr="00AE643A" w:rsidRDefault="00CD6DB5" w:rsidP="00A5679A">
            <w:pPr>
              <w:jc w:val="both"/>
              <w:rPr>
                <w:i/>
                <w:iCs/>
              </w:rPr>
            </w:pPr>
            <w:r>
              <w:rPr>
                <w:iCs/>
              </w:rPr>
              <w:t xml:space="preserve">- </w:t>
            </w:r>
            <w:r>
              <w:rPr>
                <w:i/>
                <w:iCs/>
              </w:rPr>
              <w:t xml:space="preserve"> правильно комментирует технологии производ</w:t>
            </w:r>
            <w:r w:rsidRPr="00AE643A">
              <w:rPr>
                <w:i/>
                <w:iCs/>
              </w:rPr>
              <w:t xml:space="preserve">ства парфюмерно-косметической </w:t>
            </w:r>
            <w:r>
              <w:rPr>
                <w:i/>
                <w:iCs/>
              </w:rPr>
              <w:t>продукции, основных технологиче</w:t>
            </w:r>
            <w:r w:rsidRPr="00AE643A">
              <w:rPr>
                <w:i/>
                <w:iCs/>
              </w:rPr>
              <w:t>ских параметров и критических к</w:t>
            </w:r>
            <w:r>
              <w:rPr>
                <w:i/>
                <w:iCs/>
              </w:rPr>
              <w:t>онтрольных точек технологическо</w:t>
            </w:r>
            <w:r w:rsidRPr="00AE643A">
              <w:rPr>
                <w:i/>
                <w:iCs/>
              </w:rPr>
              <w:t xml:space="preserve">го процесса </w:t>
            </w:r>
            <w:r>
              <w:rPr>
                <w:i/>
                <w:iCs/>
              </w:rPr>
              <w:t>изготовления парфю</w:t>
            </w:r>
            <w:r w:rsidRPr="00AE643A">
              <w:rPr>
                <w:i/>
                <w:iCs/>
              </w:rPr>
              <w:t>мерно-косметической продукции</w:t>
            </w:r>
          </w:p>
          <w:p w14:paraId="45B1E2C5" w14:textId="77777777" w:rsidR="00CD6DB5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способен а</w:t>
            </w:r>
            <w:r w:rsidRPr="00AE643A">
              <w:rPr>
                <w:i/>
                <w:iCs/>
              </w:rPr>
              <w:t>нализир</w:t>
            </w:r>
            <w:r>
              <w:rPr>
                <w:i/>
                <w:iCs/>
              </w:rPr>
              <w:t>овать</w:t>
            </w:r>
            <w:r w:rsidRPr="00AE643A">
              <w:rPr>
                <w:i/>
                <w:iCs/>
              </w:rPr>
              <w:t xml:space="preserve"> прогрессивные технологии и методы современного контроля производства парфюмерно-косметической продукции</w:t>
            </w:r>
          </w:p>
          <w:p w14:paraId="545579A1" w14:textId="77777777" w:rsidR="00CD6DB5" w:rsidRPr="00621E1F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sz w:val="21"/>
                <w:szCs w:val="21"/>
              </w:rPr>
              <w:t xml:space="preserve"> способен </w:t>
            </w:r>
            <w:r>
              <w:rPr>
                <w:i/>
                <w:sz w:val="21"/>
                <w:szCs w:val="21"/>
              </w:rPr>
              <w:t>дать анализ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>мероприяти</w:t>
            </w:r>
            <w:r>
              <w:rPr>
                <w:i/>
                <w:iCs/>
              </w:rPr>
              <w:t>й</w:t>
            </w:r>
            <w:r w:rsidRPr="00AE643A">
              <w:rPr>
                <w:i/>
                <w:iCs/>
              </w:rPr>
              <w:t xml:space="preserve"> по применению ресурсо- и природо</w:t>
            </w:r>
            <w:r>
              <w:rPr>
                <w:i/>
                <w:iCs/>
              </w:rPr>
              <w:t>сберегающих безотходных техноло</w:t>
            </w:r>
            <w:r w:rsidRPr="00AE643A">
              <w:rPr>
                <w:i/>
                <w:iCs/>
              </w:rPr>
              <w:t>гий производства парфюмерно-косметической продукции.</w:t>
            </w:r>
            <w:r w:rsidRPr="00AE643A">
              <w:rPr>
                <w:i/>
                <w:sz w:val="21"/>
                <w:szCs w:val="21"/>
              </w:rPr>
              <w:t xml:space="preserve"> </w:t>
            </w:r>
          </w:p>
          <w:p w14:paraId="6E27FC10" w14:textId="77777777" w:rsidR="00CD6DB5" w:rsidRPr="00590FE2" w:rsidRDefault="00CD6DB5" w:rsidP="00537CB2">
            <w:pPr>
              <w:numPr>
                <w:ilvl w:val="0"/>
                <w:numId w:val="12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</w:t>
            </w:r>
            <w:r>
              <w:rPr>
                <w:i/>
                <w:iCs/>
                <w:sz w:val="21"/>
                <w:szCs w:val="21"/>
              </w:rPr>
              <w:t>скает единичные негрубые ошибки;</w:t>
            </w:r>
          </w:p>
          <w:p w14:paraId="0EFDE535" w14:textId="77777777" w:rsidR="00CD6DB5" w:rsidRDefault="00CD6DB5" w:rsidP="00537CB2">
            <w:pPr>
              <w:numPr>
                <w:ilvl w:val="0"/>
                <w:numId w:val="12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3D4ECB3D" w14:textId="77777777" w:rsidR="00CD6DB5" w:rsidRPr="00590FE2" w:rsidRDefault="00CD6DB5" w:rsidP="00537CB2">
            <w:pPr>
              <w:numPr>
                <w:ilvl w:val="0"/>
                <w:numId w:val="12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</w:t>
            </w:r>
            <w:r w:rsidRPr="00590FE2">
              <w:rPr>
                <w:i/>
                <w:iCs/>
                <w:sz w:val="21"/>
                <w:szCs w:val="21"/>
              </w:rPr>
              <w:lastRenderedPageBreak/>
              <w:t>ала, не допуская существенных неточностей.</w:t>
            </w:r>
          </w:p>
        </w:tc>
      </w:tr>
      <w:tr w:rsidR="00CD6DB5" w:rsidRPr="0004716C" w14:paraId="5012F403" w14:textId="77777777" w:rsidTr="00A5679A">
        <w:trPr>
          <w:trHeight w:val="283"/>
        </w:trPr>
        <w:tc>
          <w:tcPr>
            <w:tcW w:w="1417" w:type="dxa"/>
          </w:tcPr>
          <w:p w14:paraId="7B888300" w14:textId="77777777" w:rsidR="00CD6DB5" w:rsidRPr="0004716C" w:rsidRDefault="00CD6DB5" w:rsidP="00A5679A">
            <w:r w:rsidRPr="0004716C">
              <w:lastRenderedPageBreak/>
              <w:t>базовый</w:t>
            </w:r>
          </w:p>
        </w:tc>
        <w:tc>
          <w:tcPr>
            <w:tcW w:w="1843" w:type="dxa"/>
          </w:tcPr>
          <w:p w14:paraId="3F16A3DE" w14:textId="77777777" w:rsidR="00CD6DB5" w:rsidRPr="0004716C" w:rsidRDefault="00CD6DB5" w:rsidP="00A5679A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1559" w:type="dxa"/>
          </w:tcPr>
          <w:p w14:paraId="2C7A903A" w14:textId="4DA456C1" w:rsidR="00DD759B" w:rsidRPr="0004716C" w:rsidRDefault="00DD759B" w:rsidP="00DD759B">
            <w:pPr>
              <w:rPr>
                <w:iCs/>
              </w:rPr>
            </w:pPr>
            <w:r>
              <w:rPr>
                <w:iCs/>
              </w:rPr>
              <w:t xml:space="preserve">зачтено </w:t>
            </w:r>
          </w:p>
          <w:p w14:paraId="74FBC1E1" w14:textId="01EF69AA" w:rsidR="00CD6DB5" w:rsidRPr="0004716C" w:rsidRDefault="00CD6DB5" w:rsidP="00A5679A">
            <w:pPr>
              <w:rPr>
                <w:iCs/>
              </w:rPr>
            </w:pPr>
          </w:p>
        </w:tc>
        <w:tc>
          <w:tcPr>
            <w:tcW w:w="1559" w:type="dxa"/>
          </w:tcPr>
          <w:p w14:paraId="7949D982" w14:textId="77777777" w:rsidR="00CD6DB5" w:rsidRPr="00590FE2" w:rsidRDefault="00CD6DB5" w:rsidP="00A5679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1560" w:type="dxa"/>
          </w:tcPr>
          <w:p w14:paraId="212A4B56" w14:textId="77777777" w:rsidR="00CD6DB5" w:rsidRPr="00590FE2" w:rsidRDefault="00CD6DB5" w:rsidP="00A5679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6804" w:type="dxa"/>
          </w:tcPr>
          <w:p w14:paraId="6E98E680" w14:textId="77777777" w:rsidR="00CD6DB5" w:rsidRDefault="00CD6DB5" w:rsidP="00A5679A">
            <w:pPr>
              <w:tabs>
                <w:tab w:val="left" w:pos="176"/>
                <w:tab w:val="left" w:pos="276"/>
              </w:tabs>
              <w:contextualSpacing/>
              <w:jc w:val="both"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бучающийся: </w:t>
            </w:r>
          </w:p>
          <w:p w14:paraId="7ACFA88B" w14:textId="77777777" w:rsidR="00CD6DB5" w:rsidRPr="00AE643A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испытывает серьёзные затруднения </w:t>
            </w:r>
            <w:r>
              <w:rPr>
                <w:i/>
                <w:iCs/>
                <w:sz w:val="21"/>
                <w:szCs w:val="21"/>
              </w:rPr>
              <w:t xml:space="preserve">при </w:t>
            </w:r>
            <w:r w:rsidRPr="00AE643A">
              <w:rPr>
                <w:i/>
                <w:iCs/>
                <w:sz w:val="21"/>
                <w:szCs w:val="21"/>
              </w:rPr>
              <w:t>изл</w:t>
            </w:r>
            <w:r>
              <w:rPr>
                <w:i/>
                <w:iCs/>
                <w:sz w:val="21"/>
                <w:szCs w:val="21"/>
              </w:rPr>
              <w:t>ожении</w:t>
            </w:r>
            <w:r w:rsidRPr="00AE643A">
              <w:rPr>
                <w:i/>
                <w:iCs/>
                <w:sz w:val="21"/>
                <w:szCs w:val="21"/>
              </w:rPr>
              <w:t xml:space="preserve"> учебн</w:t>
            </w:r>
            <w:r>
              <w:rPr>
                <w:i/>
                <w:iCs/>
                <w:sz w:val="21"/>
                <w:szCs w:val="21"/>
              </w:rPr>
              <w:t>ого</w:t>
            </w:r>
            <w:r w:rsidRPr="00AE643A">
              <w:rPr>
                <w:i/>
                <w:iCs/>
                <w:sz w:val="21"/>
                <w:szCs w:val="21"/>
              </w:rPr>
              <w:t xml:space="preserve"> материал</w:t>
            </w:r>
            <w:r>
              <w:rPr>
                <w:i/>
                <w:iCs/>
                <w:sz w:val="21"/>
                <w:szCs w:val="21"/>
              </w:rPr>
              <w:t>а</w:t>
            </w:r>
            <w:r w:rsidRPr="00AE643A">
              <w:rPr>
                <w:i/>
                <w:iCs/>
                <w:sz w:val="21"/>
                <w:szCs w:val="21"/>
              </w:rPr>
              <w:t>, умеет связывать теорию с практикой, справляется с решением задач п</w:t>
            </w:r>
            <w:r>
              <w:rPr>
                <w:i/>
                <w:iCs/>
                <w:sz w:val="21"/>
                <w:szCs w:val="21"/>
              </w:rPr>
              <w:t>рофессиональной направленности базового уровня</w:t>
            </w:r>
            <w:r w:rsidRPr="00AE643A">
              <w:rPr>
                <w:i/>
                <w:iCs/>
                <w:sz w:val="21"/>
                <w:szCs w:val="21"/>
              </w:rPr>
              <w:t xml:space="preserve"> </w:t>
            </w:r>
            <w:r>
              <w:rPr>
                <w:i/>
                <w:iCs/>
                <w:sz w:val="21"/>
                <w:szCs w:val="21"/>
              </w:rPr>
              <w:t>сложности</w:t>
            </w:r>
            <w:r w:rsidRPr="00AE643A">
              <w:rPr>
                <w:i/>
                <w:iCs/>
                <w:sz w:val="21"/>
                <w:szCs w:val="21"/>
              </w:rPr>
              <w:t>;</w:t>
            </w:r>
          </w:p>
          <w:p w14:paraId="0B81DA01" w14:textId="51FC70C0" w:rsidR="00CD6DB5" w:rsidRPr="00AE643A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равильно применяет теоретические положения </w:t>
            </w:r>
            <w:r w:rsidRPr="00AE643A">
              <w:rPr>
                <w:i/>
                <w:sz w:val="21"/>
                <w:szCs w:val="21"/>
              </w:rPr>
              <w:t>при обсуждении</w:t>
            </w:r>
            <w:r w:rsidRPr="00AE643A">
              <w:rPr>
                <w:i/>
                <w:iCs/>
              </w:rPr>
              <w:t xml:space="preserve"> свойств </w:t>
            </w:r>
            <w:r w:rsidR="00AC74DA">
              <w:rPr>
                <w:i/>
                <w:iCs/>
              </w:rPr>
              <w:t>душистых веществ</w:t>
            </w:r>
            <w:r w:rsidRPr="00AE643A">
              <w:rPr>
                <w:i/>
                <w:iCs/>
              </w:rPr>
              <w:t>, технологических принципов производства парфюмерно-косметической продукции.</w:t>
            </w:r>
          </w:p>
          <w:p w14:paraId="0F95156F" w14:textId="77777777" w:rsidR="00CD6DB5" w:rsidRPr="002F1097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2F1097">
              <w:rPr>
                <w:i/>
                <w:iCs/>
                <w:sz w:val="21"/>
                <w:szCs w:val="21"/>
              </w:rPr>
              <w:t>испытывает серьёзные затруднения с ответами</w:t>
            </w:r>
            <w:r w:rsidRPr="002F1097">
              <w:rPr>
                <w:iCs/>
              </w:rPr>
              <w:t xml:space="preserve"> </w:t>
            </w:r>
            <w:r w:rsidRPr="002F1097">
              <w:rPr>
                <w:i/>
                <w:iCs/>
              </w:rPr>
              <w:t>по принципам организации технологического процесса и применения технических средств для контроля основных параметров технологического процесса, свойствах сырья и продукции</w:t>
            </w:r>
            <w:r w:rsidRPr="002F1097">
              <w:rPr>
                <w:iCs/>
              </w:rPr>
              <w:t xml:space="preserve"> </w:t>
            </w:r>
          </w:p>
          <w:p w14:paraId="6563F839" w14:textId="77777777" w:rsidR="00CD6DB5" w:rsidRPr="00AE643A" w:rsidRDefault="00CD6DB5" w:rsidP="00A5679A">
            <w:pPr>
              <w:jc w:val="both"/>
              <w:rPr>
                <w:i/>
                <w:iCs/>
              </w:rPr>
            </w:pPr>
            <w:r>
              <w:rPr>
                <w:iCs/>
              </w:rPr>
              <w:t xml:space="preserve">- </w:t>
            </w:r>
            <w:r>
              <w:rPr>
                <w:i/>
                <w:iCs/>
              </w:rPr>
              <w:t xml:space="preserve"> </w:t>
            </w: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>
              <w:rPr>
                <w:i/>
                <w:iCs/>
              </w:rPr>
              <w:t>технологии производ</w:t>
            </w:r>
            <w:r w:rsidRPr="00AE643A">
              <w:rPr>
                <w:i/>
                <w:iCs/>
              </w:rPr>
              <w:t xml:space="preserve">ства парфюмерно-косметической </w:t>
            </w:r>
            <w:r>
              <w:rPr>
                <w:i/>
                <w:iCs/>
              </w:rPr>
              <w:t>продукции, основных технологиче</w:t>
            </w:r>
            <w:r w:rsidRPr="00AE643A">
              <w:rPr>
                <w:i/>
                <w:iCs/>
              </w:rPr>
              <w:t>ских параметров и критических к</w:t>
            </w:r>
            <w:r>
              <w:rPr>
                <w:i/>
                <w:iCs/>
              </w:rPr>
              <w:t>онтрольных точек технологическо</w:t>
            </w:r>
            <w:r w:rsidRPr="00AE643A">
              <w:rPr>
                <w:i/>
                <w:iCs/>
              </w:rPr>
              <w:t xml:space="preserve">го процесса </w:t>
            </w:r>
            <w:r>
              <w:rPr>
                <w:i/>
                <w:iCs/>
              </w:rPr>
              <w:t>изготовления парфю</w:t>
            </w:r>
            <w:r w:rsidRPr="00AE643A">
              <w:rPr>
                <w:i/>
                <w:iCs/>
              </w:rPr>
              <w:t>мерно-косметической продукции</w:t>
            </w:r>
          </w:p>
          <w:p w14:paraId="473685B0" w14:textId="77777777" w:rsidR="00CD6DB5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с трудом перечисляет</w:t>
            </w:r>
            <w:r w:rsidRPr="00AE643A">
              <w:rPr>
                <w:i/>
                <w:iCs/>
              </w:rPr>
              <w:t xml:space="preserve"> прогрессивные технологии и методы современного контроля производства парфюмерно-косметической продукции</w:t>
            </w:r>
          </w:p>
          <w:p w14:paraId="11B388C2" w14:textId="77777777" w:rsidR="00CD6DB5" w:rsidRPr="00621E1F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sz w:val="21"/>
                <w:szCs w:val="21"/>
              </w:rPr>
              <w:t xml:space="preserve"> способен </w:t>
            </w:r>
            <w:r>
              <w:rPr>
                <w:i/>
                <w:sz w:val="21"/>
                <w:szCs w:val="21"/>
              </w:rPr>
              <w:t>назвать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>мероприяти</w:t>
            </w:r>
            <w:r>
              <w:rPr>
                <w:i/>
                <w:iCs/>
              </w:rPr>
              <w:t>я</w:t>
            </w:r>
            <w:r w:rsidRPr="00AE643A">
              <w:rPr>
                <w:i/>
                <w:iCs/>
              </w:rPr>
              <w:t xml:space="preserve"> по применению ресурсо- и природо</w:t>
            </w:r>
            <w:r>
              <w:rPr>
                <w:i/>
                <w:iCs/>
              </w:rPr>
              <w:t>сберегающих безотходных техноло</w:t>
            </w:r>
            <w:r w:rsidRPr="00AE643A">
              <w:rPr>
                <w:i/>
                <w:iCs/>
              </w:rPr>
              <w:t>гий производства пар</w:t>
            </w:r>
            <w:r>
              <w:rPr>
                <w:i/>
                <w:iCs/>
              </w:rPr>
              <w:t>фюмерно-косметической продукции;</w:t>
            </w:r>
            <w:r w:rsidRPr="00AE643A">
              <w:rPr>
                <w:i/>
                <w:sz w:val="21"/>
                <w:szCs w:val="21"/>
              </w:rPr>
              <w:t xml:space="preserve"> </w:t>
            </w:r>
          </w:p>
          <w:p w14:paraId="2F922975" w14:textId="77777777" w:rsidR="00CD6DB5" w:rsidRDefault="00CD6DB5" w:rsidP="00A5679A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 xml:space="preserve">- </w:t>
            </w: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</w:t>
            </w:r>
            <w:r>
              <w:rPr>
                <w:i/>
                <w:iCs/>
                <w:sz w:val="21"/>
                <w:szCs w:val="21"/>
              </w:rPr>
              <w:t>ания, допускаются грубые ошибки;</w:t>
            </w:r>
          </w:p>
          <w:p w14:paraId="154D4313" w14:textId="77777777" w:rsidR="00CD6DB5" w:rsidRPr="00590FE2" w:rsidRDefault="00CD6DB5" w:rsidP="00A5679A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 xml:space="preserve">- </w:t>
            </w: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</w:tr>
      <w:tr w:rsidR="00CD6DB5" w:rsidRPr="0004716C" w14:paraId="054C5EC5" w14:textId="77777777" w:rsidTr="00A5679A">
        <w:trPr>
          <w:trHeight w:val="283"/>
        </w:trPr>
        <w:tc>
          <w:tcPr>
            <w:tcW w:w="1417" w:type="dxa"/>
          </w:tcPr>
          <w:p w14:paraId="0227F534" w14:textId="77777777" w:rsidR="00CD6DB5" w:rsidRPr="0004716C" w:rsidRDefault="00CD6DB5" w:rsidP="00A5679A">
            <w:r w:rsidRPr="0004716C">
              <w:t>низкий</w:t>
            </w:r>
          </w:p>
        </w:tc>
        <w:tc>
          <w:tcPr>
            <w:tcW w:w="1843" w:type="dxa"/>
          </w:tcPr>
          <w:p w14:paraId="51F684C3" w14:textId="34A113FD" w:rsidR="00CD6DB5" w:rsidRPr="0004716C" w:rsidRDefault="00CD6DB5" w:rsidP="00A5679A">
            <w:pPr>
              <w:jc w:val="center"/>
              <w:rPr>
                <w:iCs/>
              </w:rPr>
            </w:pPr>
          </w:p>
        </w:tc>
        <w:tc>
          <w:tcPr>
            <w:tcW w:w="1559" w:type="dxa"/>
          </w:tcPr>
          <w:p w14:paraId="0D56D2D0" w14:textId="77777777" w:rsidR="00CD6DB5" w:rsidRPr="0004716C" w:rsidRDefault="00CD6DB5" w:rsidP="00A5679A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923" w:type="dxa"/>
            <w:gridSpan w:val="3"/>
          </w:tcPr>
          <w:p w14:paraId="56E22F55" w14:textId="77777777" w:rsidR="00CD6DB5" w:rsidRPr="00590FE2" w:rsidRDefault="00CD6DB5" w:rsidP="00A5679A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3E3EAB71" w14:textId="77777777" w:rsidR="00CD6DB5" w:rsidRPr="002E7262" w:rsidRDefault="00CD6DB5" w:rsidP="00537CB2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2E726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0543E68C" w14:textId="6E14500D" w:rsidR="00CD6DB5" w:rsidRPr="002E7262" w:rsidRDefault="00CD6DB5" w:rsidP="00537CB2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2E7262">
              <w:rPr>
                <w:i/>
                <w:iCs/>
                <w:sz w:val="21"/>
                <w:szCs w:val="21"/>
              </w:rPr>
              <w:t xml:space="preserve">испытывает серьёзные затруднения в применении теоретических </w:t>
            </w:r>
            <w:r>
              <w:rPr>
                <w:i/>
                <w:iCs/>
                <w:sz w:val="21"/>
                <w:szCs w:val="21"/>
              </w:rPr>
              <w:t>основ химии и технологии</w:t>
            </w:r>
            <w:r w:rsidR="00DD759B">
              <w:rPr>
                <w:i/>
                <w:iCs/>
                <w:sz w:val="21"/>
                <w:szCs w:val="21"/>
              </w:rPr>
              <w:t xml:space="preserve"> душистых веществ</w:t>
            </w:r>
            <w:r w:rsidRPr="002E7262">
              <w:rPr>
                <w:i/>
                <w:iCs/>
                <w:sz w:val="21"/>
                <w:szCs w:val="21"/>
              </w:rPr>
              <w:t>;</w:t>
            </w:r>
          </w:p>
          <w:p w14:paraId="18F029D5" w14:textId="2F10FA73" w:rsidR="00CD6DB5" w:rsidRPr="00523422" w:rsidRDefault="00CD6DB5" w:rsidP="00537CB2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2E7262">
              <w:rPr>
                <w:i/>
                <w:iCs/>
                <w:sz w:val="21"/>
                <w:szCs w:val="21"/>
              </w:rPr>
              <w:t xml:space="preserve">не способен </w:t>
            </w:r>
            <w:r>
              <w:rPr>
                <w:i/>
                <w:iCs/>
                <w:sz w:val="21"/>
                <w:szCs w:val="21"/>
              </w:rPr>
              <w:t>обсудить</w:t>
            </w:r>
            <w:r w:rsidRPr="002E7262">
              <w:rPr>
                <w:i/>
                <w:iCs/>
              </w:rPr>
              <w:t xml:space="preserve"> свойств</w:t>
            </w:r>
            <w:r>
              <w:rPr>
                <w:i/>
                <w:iCs/>
              </w:rPr>
              <w:t>а</w:t>
            </w:r>
            <w:r w:rsidRPr="002E7262">
              <w:rPr>
                <w:i/>
                <w:iCs/>
              </w:rPr>
              <w:t xml:space="preserve"> </w:t>
            </w:r>
            <w:r w:rsidR="00DD759B">
              <w:rPr>
                <w:i/>
                <w:iCs/>
              </w:rPr>
              <w:t>душистых веществ,</w:t>
            </w:r>
            <w:r w:rsidRPr="002E7262">
              <w:rPr>
                <w:i/>
                <w:iCs/>
              </w:rPr>
              <w:t>, технологически</w:t>
            </w:r>
            <w:r>
              <w:rPr>
                <w:i/>
                <w:iCs/>
              </w:rPr>
              <w:t xml:space="preserve">е </w:t>
            </w:r>
            <w:r w:rsidRPr="002E7262">
              <w:rPr>
                <w:i/>
                <w:iCs/>
              </w:rPr>
              <w:t>принцип</w:t>
            </w:r>
            <w:r>
              <w:rPr>
                <w:i/>
                <w:iCs/>
              </w:rPr>
              <w:t>ы</w:t>
            </w:r>
            <w:r w:rsidRPr="002E7262">
              <w:rPr>
                <w:i/>
                <w:iCs/>
              </w:rPr>
              <w:t xml:space="preserve"> </w:t>
            </w:r>
            <w:r w:rsidR="00DD759B">
              <w:rPr>
                <w:i/>
                <w:iCs/>
              </w:rPr>
              <w:t xml:space="preserve">их получения и </w:t>
            </w:r>
            <w:r w:rsidRPr="002E7262">
              <w:rPr>
                <w:i/>
                <w:iCs/>
              </w:rPr>
              <w:t>производства парфюмерно-косметической продукции.</w:t>
            </w:r>
            <w:r w:rsidRPr="00590FE2">
              <w:rPr>
                <w:i/>
                <w:sz w:val="21"/>
                <w:szCs w:val="21"/>
              </w:rPr>
              <w:t xml:space="preserve"> </w:t>
            </w:r>
          </w:p>
          <w:p w14:paraId="508180DB" w14:textId="77777777" w:rsidR="00CD6DB5" w:rsidRPr="00523422" w:rsidRDefault="00CD6DB5" w:rsidP="00537CB2">
            <w:pPr>
              <w:numPr>
                <w:ilvl w:val="0"/>
                <w:numId w:val="12"/>
              </w:numPr>
              <w:tabs>
                <w:tab w:val="left" w:pos="293"/>
              </w:tabs>
              <w:ind w:left="317" w:hanging="317"/>
              <w:contextualSpacing/>
              <w:jc w:val="both"/>
              <w:rPr>
                <w:b/>
                <w:i/>
                <w:sz w:val="21"/>
                <w:szCs w:val="21"/>
              </w:rPr>
            </w:pPr>
            <w:r w:rsidRPr="00523422">
              <w:rPr>
                <w:i/>
                <w:sz w:val="21"/>
                <w:szCs w:val="21"/>
              </w:rPr>
              <w:t xml:space="preserve">не способен изложить основы </w:t>
            </w:r>
            <w:r w:rsidRPr="00523422">
              <w:rPr>
                <w:i/>
                <w:iCs/>
              </w:rPr>
              <w:t xml:space="preserve">технологии производства парфюмерно-косметической продукции, </w:t>
            </w:r>
            <w:r w:rsidRPr="00523422">
              <w:rPr>
                <w:i/>
                <w:iCs/>
              </w:rPr>
              <w:lastRenderedPageBreak/>
              <w:t>основные технологические параметры и критические контрольные точки технологического процесса изготовления парфюмерно-косметической продукции;</w:t>
            </w:r>
          </w:p>
          <w:p w14:paraId="13393F68" w14:textId="77777777" w:rsidR="00CD6DB5" w:rsidRPr="00621E1F" w:rsidRDefault="00CD6DB5" w:rsidP="00537CB2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317" w:hanging="317"/>
              <w:contextualSpacing/>
              <w:jc w:val="both"/>
              <w:rPr>
                <w:i/>
                <w:iCs/>
              </w:rPr>
            </w:pPr>
            <w:r>
              <w:rPr>
                <w:i/>
                <w:sz w:val="21"/>
                <w:szCs w:val="21"/>
              </w:rPr>
              <w:t xml:space="preserve">не </w:t>
            </w:r>
            <w:r w:rsidRPr="00590FE2">
              <w:rPr>
                <w:i/>
                <w:sz w:val="21"/>
                <w:szCs w:val="21"/>
              </w:rPr>
              <w:t xml:space="preserve">способен </w:t>
            </w:r>
            <w:r>
              <w:rPr>
                <w:i/>
                <w:sz w:val="21"/>
                <w:szCs w:val="21"/>
              </w:rPr>
              <w:t>назвать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>мероприяти</w:t>
            </w:r>
            <w:r>
              <w:rPr>
                <w:i/>
                <w:iCs/>
              </w:rPr>
              <w:t>я</w:t>
            </w:r>
            <w:r w:rsidRPr="00AE643A">
              <w:rPr>
                <w:i/>
                <w:iCs/>
              </w:rPr>
              <w:t xml:space="preserve"> по применению ресурсо- и природо</w:t>
            </w:r>
            <w:r>
              <w:rPr>
                <w:i/>
                <w:iCs/>
              </w:rPr>
              <w:t>сберегающих безотходных техноло</w:t>
            </w:r>
            <w:r w:rsidRPr="00AE643A">
              <w:rPr>
                <w:i/>
                <w:iCs/>
              </w:rPr>
              <w:t>гий производства пар</w:t>
            </w:r>
            <w:r>
              <w:rPr>
                <w:i/>
                <w:iCs/>
              </w:rPr>
              <w:t>фюмерно-косметической продукции;</w:t>
            </w:r>
            <w:r w:rsidRPr="00AE643A">
              <w:rPr>
                <w:i/>
                <w:sz w:val="21"/>
                <w:szCs w:val="21"/>
              </w:rPr>
              <w:t xml:space="preserve"> </w:t>
            </w:r>
          </w:p>
          <w:p w14:paraId="16423733" w14:textId="77777777" w:rsidR="00CD6DB5" w:rsidRPr="00590FE2" w:rsidRDefault="00CD6DB5" w:rsidP="00537CB2">
            <w:pPr>
              <w:numPr>
                <w:ilvl w:val="0"/>
                <w:numId w:val="13"/>
              </w:numPr>
              <w:tabs>
                <w:tab w:val="left" w:pos="267"/>
              </w:tabs>
              <w:ind w:left="317" w:hanging="317"/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1FA39CC9" w14:textId="12E32037" w:rsidR="00881120" w:rsidRDefault="00A51375" w:rsidP="00B3400A">
      <w:pPr>
        <w:pStyle w:val="21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a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14:paraId="6DA01A39" w14:textId="77777777" w:rsidTr="002806EF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2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65F2C96E" w:rsidR="003F468B" w:rsidRPr="00D23F40" w:rsidRDefault="003F468B" w:rsidP="000A5959">
            <w:pPr>
              <w:pStyle w:val="af2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537CB2">
            <w:pPr>
              <w:pStyle w:val="af2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7D55BB2A" w14:textId="77777777" w:rsidTr="002806EF">
        <w:trPr>
          <w:trHeight w:val="283"/>
        </w:trPr>
        <w:tc>
          <w:tcPr>
            <w:tcW w:w="993" w:type="dxa"/>
          </w:tcPr>
          <w:p w14:paraId="321AF006" w14:textId="64AA8506" w:rsidR="00DC1095" w:rsidRPr="00675AAB" w:rsidRDefault="00675AAB" w:rsidP="00DC1095">
            <w:r>
              <w:t>1</w:t>
            </w:r>
          </w:p>
        </w:tc>
        <w:tc>
          <w:tcPr>
            <w:tcW w:w="3827" w:type="dxa"/>
          </w:tcPr>
          <w:p w14:paraId="2F3B63E7" w14:textId="56376DBB" w:rsidR="00D66AD3" w:rsidRPr="00675AAB" w:rsidRDefault="00D66AD3" w:rsidP="00D66AD3">
            <w:pPr>
              <w:pStyle w:val="af2"/>
              <w:tabs>
                <w:tab w:val="left" w:pos="33"/>
              </w:tabs>
              <w:ind w:left="33"/>
              <w:jc w:val="both"/>
              <w:rPr>
                <w:i/>
                <w:lang w:val="en-US"/>
              </w:rPr>
            </w:pPr>
          </w:p>
          <w:p w14:paraId="284C823D" w14:textId="77777777" w:rsidR="003F468B" w:rsidRDefault="00675AAB" w:rsidP="00DC1095">
            <w:pPr>
              <w:ind w:left="42"/>
            </w:pPr>
            <w:r>
              <w:t>Индивидуальное домашнее задание</w:t>
            </w:r>
          </w:p>
          <w:p w14:paraId="4E76DEA3" w14:textId="52F8531D" w:rsidR="00675AAB" w:rsidRPr="00675AAB" w:rsidRDefault="00675AAB" w:rsidP="00DC1095">
            <w:pPr>
              <w:ind w:left="42"/>
              <w:rPr>
                <w:lang w:val="en-US"/>
              </w:rPr>
            </w:pPr>
            <w:r>
              <w:t xml:space="preserve">по разделу </w:t>
            </w:r>
            <w:r>
              <w:rPr>
                <w:lang w:val="en-US"/>
              </w:rPr>
              <w:t>II</w:t>
            </w:r>
          </w:p>
        </w:tc>
        <w:tc>
          <w:tcPr>
            <w:tcW w:w="9723" w:type="dxa"/>
          </w:tcPr>
          <w:p w14:paraId="329B59C7" w14:textId="77464E8E" w:rsidR="00675AAB" w:rsidRP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eastAsiaTheme="minorHAnsi"/>
                <w:color w:val="000000"/>
                <w:sz w:val="24"/>
                <w:szCs w:val="24"/>
                <w:lang w:eastAsia="en-US"/>
              </w:rPr>
              <w:t>Вариант 1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9507"/>
            </w:tblGrid>
            <w:tr w:rsidR="00675AAB" w:rsidRPr="00675AAB" w14:paraId="6CA10B0E" w14:textId="77777777" w:rsidTr="00675AAB">
              <w:trPr>
                <w:trHeight w:val="4332"/>
              </w:trPr>
              <w:tc>
                <w:tcPr>
                  <w:tcW w:w="0" w:type="auto"/>
                </w:tcPr>
                <w:p w14:paraId="0CCFEACF" w14:textId="342CEECA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bCs/>
                      <w:color w:val="000000"/>
                      <w:sz w:val="23"/>
                      <w:szCs w:val="23"/>
                      <w:lang w:eastAsia="en-US"/>
                    </w:rPr>
                    <w:t>Определите класс указанных душистых веществ, приведите схемы реакций получения (одна схема на каждое соединение). Охарактеризуйте их свойства и области использования</w:t>
                  </w: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. </w:t>
                  </w:r>
                </w:p>
                <w:p w14:paraId="1F6FAD91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а) п-цимол </w:t>
                  </w:r>
                </w:p>
                <w:p w14:paraId="1A624727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б) линалоол </w:t>
                  </w:r>
                </w:p>
                <w:p w14:paraId="475074D7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в) ментилацетат </w:t>
                  </w:r>
                </w:p>
                <w:p w14:paraId="749F357E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г) транс-2-гексаналь </w:t>
                  </w:r>
                </w:p>
                <w:p w14:paraId="7DAAD6EA" w14:textId="77777777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д) изовиолон </w:t>
                  </w:r>
                </w:p>
                <w:p w14:paraId="1E03DDAC" w14:textId="77777777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</w:p>
                <w:p w14:paraId="012CF12D" w14:textId="77777777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Вариант 2</w:t>
                  </w:r>
                </w:p>
                <w:p w14:paraId="3AD19200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1</w:t>
                  </w:r>
                  <w:r w:rsidRPr="00675AAB">
                    <w:rPr>
                      <w:rFonts w:eastAsiaTheme="minorHAnsi"/>
                      <w:b/>
                      <w:bCs/>
                      <w:color w:val="000000"/>
                      <w:sz w:val="23"/>
                      <w:szCs w:val="23"/>
                      <w:lang w:eastAsia="en-US"/>
                    </w:rPr>
                    <w:t xml:space="preserve">. </w:t>
                  </w:r>
                  <w:r w:rsidRPr="00675AAB">
                    <w:rPr>
                      <w:rFonts w:eastAsiaTheme="minorHAnsi"/>
                      <w:bCs/>
                      <w:color w:val="000000"/>
                      <w:sz w:val="23"/>
                      <w:szCs w:val="23"/>
                      <w:lang w:eastAsia="en-US"/>
                    </w:rPr>
                    <w:t xml:space="preserve">Определите класс указанных душистых веществ, приведите схемы реакций получения (одна схема на каждое соединение). Охарактеризуйте их свойства и области использования. </w:t>
                  </w:r>
                </w:p>
                <w:p w14:paraId="14DAEE72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а) цис-жасмон </w:t>
                  </w:r>
                </w:p>
                <w:p w14:paraId="2DFA3E84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б) эленол </w:t>
                  </w:r>
                </w:p>
                <w:p w14:paraId="743D2325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в) пара-крезилацетат </w:t>
                  </w:r>
                </w:p>
                <w:p w14:paraId="687A306F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г) цитраль </w:t>
                  </w:r>
                </w:p>
                <w:p w14:paraId="32A1050A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д) изовиолон </w:t>
                  </w:r>
                </w:p>
                <w:p w14:paraId="79A290FC" w14:textId="155BE355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</w:p>
              </w:tc>
            </w:tr>
          </w:tbl>
          <w:p w14:paraId="69A88F3F" w14:textId="5083427C" w:rsidR="00675AAB" w:rsidRPr="00675AAB" w:rsidRDefault="00675AAB" w:rsidP="00675AAB">
            <w:pPr>
              <w:tabs>
                <w:tab w:val="left" w:pos="346"/>
              </w:tabs>
              <w:jc w:val="both"/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9507"/>
            </w:tblGrid>
            <w:tr w:rsidR="00675AAB" w:rsidRPr="00675AAB" w14:paraId="3A0F9796" w14:textId="77777777">
              <w:trPr>
                <w:trHeight w:val="2094"/>
              </w:trPr>
              <w:tc>
                <w:tcPr>
                  <w:tcW w:w="0" w:type="auto"/>
                </w:tcPr>
                <w:p w14:paraId="774D9F7A" w14:textId="76736E2B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</w:p>
                <w:p w14:paraId="370FAA82" w14:textId="77777777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Вариант 3</w:t>
                  </w:r>
                </w:p>
                <w:tbl>
                  <w:tblPr>
                    <w:tblW w:w="0" w:type="auto"/>
                    <w:tblBorders>
                      <w:top w:val="nil"/>
                      <w:left w:val="nil"/>
                      <w:bottom w:val="nil"/>
                      <w:right w:val="nil"/>
                    </w:tblBorders>
                    <w:tblLook w:val="0000" w:firstRow="0" w:lastRow="0" w:firstColumn="0" w:lastColumn="0" w:noHBand="0" w:noVBand="0"/>
                  </w:tblPr>
                  <w:tblGrid>
                    <w:gridCol w:w="9291"/>
                  </w:tblGrid>
                  <w:tr w:rsidR="00675AAB" w:rsidRPr="00675AAB" w14:paraId="7B622D92" w14:textId="77777777">
                    <w:trPr>
                      <w:trHeight w:val="2093"/>
                    </w:trPr>
                    <w:tc>
                      <w:tcPr>
                        <w:tcW w:w="0" w:type="auto"/>
                      </w:tcPr>
                      <w:p w14:paraId="047E3FD5" w14:textId="2E939A05" w:rsidR="00675AAB" w:rsidRPr="00675AAB" w:rsidRDefault="00675AAB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  <w:r w:rsidRPr="00675AAB">
                          <w:rPr>
                            <w:rFonts w:eastAsiaTheme="minorHAnsi"/>
                            <w:bCs/>
                            <w:color w:val="000000"/>
                            <w:sz w:val="23"/>
                            <w:szCs w:val="23"/>
                            <w:lang w:eastAsia="en-US"/>
                          </w:rPr>
                          <w:t xml:space="preserve"> Определите класс указанных душистых веществ, приведите схемы реакций получения (одна схема на каждое соединение). Охарактеризуйте их свойства и области использования. </w:t>
                        </w:r>
                      </w:p>
                      <w:p w14:paraId="7A6388BF" w14:textId="77777777" w:rsidR="00675AAB" w:rsidRPr="00675AAB" w:rsidRDefault="00675AAB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  <w:r w:rsidRPr="00675AAB"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  <w:t xml:space="preserve">а) лимонен </w:t>
                        </w:r>
                      </w:p>
                      <w:p w14:paraId="5781F455" w14:textId="77777777" w:rsidR="00675AAB" w:rsidRPr="00675AAB" w:rsidRDefault="00675AAB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  <w:r w:rsidRPr="00675AAB"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  <w:t xml:space="preserve">б) этиловый эфир 2-нафтола </w:t>
                        </w:r>
                      </w:p>
                      <w:p w14:paraId="2F873EEA" w14:textId="77777777" w:rsidR="00675AAB" w:rsidRPr="00675AAB" w:rsidRDefault="00675AAB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  <w:r w:rsidRPr="00675AAB"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  <w:t xml:space="preserve">в) метилантранилат </w:t>
                        </w:r>
                      </w:p>
                      <w:p w14:paraId="72856F45" w14:textId="77777777" w:rsidR="00675AAB" w:rsidRPr="00675AAB" w:rsidRDefault="00675AAB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  <w:r w:rsidRPr="00675AAB"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  <w:t xml:space="preserve">г) анисовый альдегид </w:t>
                        </w:r>
                      </w:p>
                      <w:p w14:paraId="040AA939" w14:textId="77777777" w:rsidR="00675AAB" w:rsidRPr="00675AAB" w:rsidRDefault="00675AAB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  <w:r w:rsidRPr="00675AAB"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  <w:t xml:space="preserve">д) 2-гептилциклопентанон </w:t>
                        </w:r>
                      </w:p>
                      <w:p w14:paraId="126793CD" w14:textId="77777777" w:rsidR="002806EF" w:rsidRDefault="002806EF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bCs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</w:p>
                      <w:p w14:paraId="2A1684C3" w14:textId="68E41E34" w:rsidR="00675AAB" w:rsidRDefault="00675AAB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  <w:r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  <w:t xml:space="preserve">Вариант 4 </w:t>
                        </w:r>
                      </w:p>
                      <w:tbl>
                        <w:tblPr>
                          <w:tblW w:w="0" w:type="auto"/>
                          <w:tblBorders>
                            <w:top w:val="nil"/>
                            <w:left w:val="nil"/>
                            <w:bottom w:val="nil"/>
                            <w:right w:val="nil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9075"/>
                        </w:tblGrid>
                        <w:tr w:rsidR="00675AAB" w:rsidRPr="00675AAB" w14:paraId="7BB18C68" w14:textId="77777777" w:rsidTr="00675AAB">
                          <w:trPr>
                            <w:trHeight w:val="2093"/>
                          </w:trPr>
                          <w:tc>
                            <w:tcPr>
                              <w:tcW w:w="0" w:type="auto"/>
                            </w:tcPr>
                            <w:p w14:paraId="4A6D6262" w14:textId="2A9DC9F5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 xml:space="preserve">Определите класс указанных душистых веществ, приведите схемы реакций получения (одна схема на каждое соединение). Охарактеризуйте их свойства и области использования. </w:t>
                              </w:r>
                            </w:p>
                            <w:p w14:paraId="616417C0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 xml:space="preserve">а) амброксид </w:t>
                              </w:r>
                            </w:p>
                            <w:p w14:paraId="57F00BE5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 xml:space="preserve">б) эвгенол </w:t>
                              </w:r>
                            </w:p>
                            <w:p w14:paraId="2F0546A8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 xml:space="preserve">в) цитронеллилацетат </w:t>
                              </w:r>
                            </w:p>
                            <w:p w14:paraId="7874552C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 xml:space="preserve">г) циклональ </w:t>
                              </w:r>
                            </w:p>
                            <w:p w14:paraId="21F47764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 xml:space="preserve">д) цингерон </w:t>
                              </w:r>
                            </w:p>
                            <w:p w14:paraId="656472F5" w14:textId="77777777" w:rsid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 xml:space="preserve">е) области применения </w:t>
                              </w:r>
                            </w:p>
                            <w:p w14:paraId="65FEC08A" w14:textId="77777777" w:rsid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</w:p>
                            <w:p w14:paraId="2A707850" w14:textId="77777777" w:rsid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 xml:space="preserve">Вариант 5 </w:t>
                              </w:r>
                            </w:p>
                            <w:p w14:paraId="669D80AD" w14:textId="02599579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Определите класс указанных душистых веществ, приведите схемы реакций получения (одна схема на каждое соединение). Охарактеризуйте их свойства и области использования.</w:t>
                              </w:r>
                            </w:p>
                            <w:p w14:paraId="435E5167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а) бисаболол</w:t>
                              </w:r>
                            </w:p>
                            <w:p w14:paraId="1465AD1E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б) 2-фенилэтанол</w:t>
                              </w:r>
                            </w:p>
                            <w:p w14:paraId="1BAF236E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в) геранилпропионат</w:t>
                              </w:r>
                            </w:p>
                            <w:p w14:paraId="28EEEA09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г) цикламенальдегид</w:t>
                              </w:r>
                            </w:p>
                            <w:p w14:paraId="70952226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д) «дигидрожасмон»</w:t>
                              </w:r>
                            </w:p>
                            <w:p w14:paraId="792D535C" w14:textId="7A10EB83" w:rsidR="00675AAB" w:rsidRDefault="00675AAB" w:rsidP="002806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</w:p>
                            <w:p w14:paraId="07DA8A07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lang w:eastAsia="en-US"/>
                                </w:rPr>
                                <w:t>Вариант 6</w:t>
                              </w:r>
                            </w:p>
                            <w:p w14:paraId="12CBFB6B" w14:textId="6F0E43DD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lastRenderedPageBreak/>
                                <w:t xml:space="preserve"> Определите класс указанных душистых веществ, приведите схемы реакций получения (одна схема на каждое соединение). Охарактеризуйте их свойства и области использования.</w:t>
                              </w:r>
                            </w:p>
                            <w:p w14:paraId="3678F2EA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а) камфен</w:t>
                              </w:r>
                            </w:p>
                            <w:p w14:paraId="590BD9F1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б) гваякол</w:t>
                              </w:r>
                            </w:p>
                            <w:p w14:paraId="36B4D1B6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в) линалилацетат</w:t>
                              </w:r>
                            </w:p>
                            <w:p w14:paraId="51DE00D1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г) ванилин</w:t>
                              </w:r>
                            </w:p>
                            <w:p w14:paraId="4CD239A0" w14:textId="77777777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  <w:r w:rsidRPr="00675AAB"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  <w:t>д) карвон</w:t>
                              </w:r>
                            </w:p>
                            <w:p w14:paraId="37F997F3" w14:textId="2169B33F" w:rsidR="002806EF" w:rsidRPr="00675AAB" w:rsidRDefault="002806EF" w:rsidP="002806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</w:p>
                            <w:p w14:paraId="3615C19E" w14:textId="76280762" w:rsidR="00675AAB" w:rsidRPr="00675AAB" w:rsidRDefault="00675AAB" w:rsidP="00675AA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eastAsiaTheme="minorHAnsi"/>
                                  <w:color w:val="000000"/>
                                  <w:sz w:val="23"/>
                                  <w:szCs w:val="23"/>
                                  <w:lang w:eastAsia="en-US"/>
                                </w:rPr>
                              </w:pPr>
                            </w:p>
                          </w:tc>
                        </w:tr>
                      </w:tbl>
                      <w:p w14:paraId="0914BB4D" w14:textId="0FA78E9B" w:rsidR="00675AAB" w:rsidRPr="00675AAB" w:rsidRDefault="00675AAB" w:rsidP="00675AAB">
                        <w:pPr>
                          <w:autoSpaceDE w:val="0"/>
                          <w:autoSpaceDN w:val="0"/>
                          <w:adjustRightInd w:val="0"/>
                          <w:rPr>
                            <w:rFonts w:eastAsiaTheme="minorHAnsi"/>
                            <w:color w:val="000000"/>
                            <w:sz w:val="23"/>
                            <w:szCs w:val="23"/>
                            <w:lang w:eastAsia="en-US"/>
                          </w:rPr>
                        </w:pPr>
                      </w:p>
                    </w:tc>
                  </w:tr>
                </w:tbl>
                <w:p w14:paraId="68C71F7B" w14:textId="77EC15DD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</w:p>
              </w:tc>
            </w:tr>
          </w:tbl>
          <w:p w14:paraId="4147DF7E" w14:textId="2A65A622" w:rsidR="00DC1095" w:rsidRPr="00D23F40" w:rsidRDefault="00DC1095" w:rsidP="00D66AD3">
            <w:pPr>
              <w:pStyle w:val="af2"/>
              <w:tabs>
                <w:tab w:val="left" w:pos="346"/>
              </w:tabs>
              <w:ind w:left="34"/>
              <w:jc w:val="both"/>
              <w:rPr>
                <w:i/>
              </w:rPr>
            </w:pPr>
          </w:p>
        </w:tc>
      </w:tr>
      <w:tr w:rsidR="00A55483" w14:paraId="7B1A101B" w14:textId="77777777" w:rsidTr="002806EF">
        <w:trPr>
          <w:trHeight w:val="283"/>
        </w:trPr>
        <w:tc>
          <w:tcPr>
            <w:tcW w:w="993" w:type="dxa"/>
          </w:tcPr>
          <w:p w14:paraId="6002D27E" w14:textId="5C23D723" w:rsidR="00F75D1E" w:rsidRPr="00D64E13" w:rsidRDefault="00F75D1E" w:rsidP="00DC1095">
            <w:pPr>
              <w:rPr>
                <w:i/>
              </w:rPr>
            </w:pPr>
          </w:p>
        </w:tc>
        <w:tc>
          <w:tcPr>
            <w:tcW w:w="3827" w:type="dxa"/>
          </w:tcPr>
          <w:p w14:paraId="67521B90" w14:textId="67CA8F80" w:rsidR="00F75D1E" w:rsidRPr="00637072" w:rsidRDefault="00F75D1E" w:rsidP="00A5679A">
            <w:pPr>
              <w:ind w:left="42"/>
              <w:rPr>
                <w:lang w:val="en-US"/>
              </w:rPr>
            </w:pPr>
            <w:r w:rsidRPr="00637072">
              <w:t>Тест</w:t>
            </w:r>
            <w:r w:rsidR="00637072">
              <w:t>ирование</w:t>
            </w:r>
            <w:r w:rsidRPr="00637072">
              <w:t xml:space="preserve"> </w:t>
            </w:r>
            <w:r w:rsidR="00A5679A" w:rsidRPr="00637072">
              <w:t>по разделу</w:t>
            </w:r>
            <w:r w:rsidR="00637072" w:rsidRPr="00637072">
              <w:rPr>
                <w:lang w:val="en-US"/>
              </w:rPr>
              <w:t xml:space="preserve"> II</w:t>
            </w:r>
          </w:p>
        </w:tc>
        <w:tc>
          <w:tcPr>
            <w:tcW w:w="9723" w:type="dxa"/>
          </w:tcPr>
          <w:p w14:paraId="367A2922" w14:textId="77777777" w:rsid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Вариант 1 </w:t>
            </w:r>
          </w:p>
          <w:p w14:paraId="3BE7C997" w14:textId="78D5A079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1. Душистые вещества условно разделяют на три группы:</w:t>
            </w:r>
          </w:p>
          <w:p w14:paraId="462D852A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растительные, смешанные, синтетические</w:t>
            </w:r>
          </w:p>
          <w:p w14:paraId="5B5A77E5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Б) природные, модифицированные, искусственные</w:t>
            </w:r>
          </w:p>
          <w:p w14:paraId="38B66BA7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натуральные, идентичные натуральным, синтетические</w:t>
            </w:r>
          </w:p>
          <w:p w14:paraId="494CA8E1" w14:textId="4BCE4D9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2. Среди представленных веществ выберите с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труктурную формулу гераниола </w:t>
            </w:r>
          </w:p>
          <w:p w14:paraId="1CF796F5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noProof/>
                <w:sz w:val="24"/>
                <w:szCs w:val="24"/>
              </w:rPr>
              <w:lastRenderedPageBreak/>
              <w:drawing>
                <wp:inline distT="0" distB="0" distL="0" distR="0" wp14:anchorId="0C9EBD76" wp14:editId="40D72126">
                  <wp:extent cx="4743450" cy="4545965"/>
                  <wp:effectExtent l="0" t="0" r="0" b="698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20" t="19823" r="8601"/>
                          <a:stretch/>
                        </pic:blipFill>
                        <pic:spPr bwMode="auto">
                          <a:xfrm>
                            <a:off x="0" y="0"/>
                            <a:ext cx="4743450" cy="4545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166F8F6" w14:textId="448387C6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3. Цветочно-плодовым запахом обладают алифатические спирты, углеродная цепь которых содержит:</w:t>
            </w:r>
          </w:p>
          <w:p w14:paraId="4669EBE7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3 - 7 атомов углерода              Б)  7 -12 атомов углерода</w:t>
            </w:r>
          </w:p>
          <w:p w14:paraId="62D3D7E8" w14:textId="77777777" w:rsid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12 - 14 атомов углерода          Г) более 16 атомов углерода</w:t>
            </w:r>
          </w:p>
          <w:p w14:paraId="77DD1E05" w14:textId="77777777" w:rsid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59C5CA9C" w14:textId="740ED3B8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lastRenderedPageBreak/>
              <w:t>4. Сильным запахом обладают алифатические углеводороды, углеродная цепь которых содержит:</w:t>
            </w:r>
          </w:p>
          <w:p w14:paraId="13FAAD4C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3 - 6 атомов углерода              Б) от 7 до 8 атомов углерода</w:t>
            </w:r>
          </w:p>
          <w:p w14:paraId="12D7024C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 xml:space="preserve">В) </w:t>
            </w:r>
            <w:r w:rsidRPr="00A5679A">
              <w:rPr>
                <w:rFonts w:eastAsia="Calibri"/>
                <w:sz w:val="24"/>
                <w:szCs w:val="24"/>
                <w:highlight w:val="yellow"/>
                <w:lang w:eastAsia="en-US"/>
              </w:rPr>
              <w:t xml:space="preserve"> 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9 -10 атомов углерода            Г) более 16 атомов углерода</w:t>
            </w:r>
          </w:p>
          <w:p w14:paraId="5D7FCE3D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0B17CF95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2B833D4E" w14:textId="6AF9A854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 xml:space="preserve">5. Не обладают запахом алифатические углеводороды, углеродная цепь которых содержит: </w:t>
            </w:r>
          </w:p>
          <w:p w14:paraId="64D39953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3 - 6 атомов углерода              Б) от 7 до 8 атомов углерода</w:t>
            </w:r>
          </w:p>
          <w:p w14:paraId="24ADE3A4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 9 -10 атомов углерода            Г) более 16 атомов углерода</w:t>
            </w:r>
          </w:p>
          <w:p w14:paraId="3E02BFED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59D62421" w14:textId="1B103964" w:rsid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Вариант 2 </w:t>
            </w:r>
          </w:p>
          <w:p w14:paraId="0A89CD87" w14:textId="14864F4A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. Вещества с более ярко выраженным запахом имеют структуру скелета: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 </w:t>
            </w:r>
          </w:p>
          <w:p w14:paraId="639E7321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пространственную Б) линейную В) разветвленную</w:t>
            </w:r>
          </w:p>
          <w:p w14:paraId="50B3B6F1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197E225B" w14:textId="4783C25C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2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. Введение в циклическую струк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туру гетероатома приводит к: </w:t>
            </w:r>
          </w:p>
          <w:p w14:paraId="16F8B8A1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ослаблению запаха</w:t>
            </w:r>
          </w:p>
          <w:p w14:paraId="5ECFBB79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 xml:space="preserve">Б) усилению запаха </w:t>
            </w:r>
          </w:p>
          <w:p w14:paraId="6257F9A1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изменение направления запаха</w:t>
            </w:r>
          </w:p>
          <w:p w14:paraId="64108C2C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69DE6965" w14:textId="595213CA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3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. Геометрические изомеры чаще всего имеют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 </w:t>
            </w:r>
          </w:p>
          <w:p w14:paraId="147E39BC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похожий запах</w:t>
            </w:r>
          </w:p>
          <w:p w14:paraId="4979A64E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 xml:space="preserve">Б) различный запах </w:t>
            </w:r>
          </w:p>
          <w:p w14:paraId="5AEDE357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цветочный запах</w:t>
            </w:r>
          </w:p>
          <w:p w14:paraId="733754BF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2CBB22EB" w14:textId="0C77D85E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4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. В ряду алифатических углеводородов к одорифорным группам</w:t>
            </w:r>
            <w:r>
              <w:rPr>
                <w:rFonts w:eastAsia="Calibri"/>
                <w:sz w:val="24"/>
                <w:szCs w:val="24"/>
                <w:lang w:eastAsia="en-US"/>
              </w:rPr>
              <w:t>, как правило,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 xml:space="preserve"> не относят: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 </w:t>
            </w:r>
          </w:p>
          <w:p w14:paraId="22374AD8" w14:textId="63CD0EF9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–СН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>2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ОН</w:t>
            </w:r>
            <w:r w:rsidRPr="00A5679A">
              <w:rPr>
                <w:rFonts w:ascii="Calibri" w:eastAsia="Calibri" w:hAnsi="Calibri"/>
                <w:lang w:eastAsia="en-US"/>
              </w:rPr>
              <w:object w:dxaOrig="1407" w:dyaOrig="240" w14:anchorId="6ABBDE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12pt" o:ole="">
                  <v:imagedata r:id="rId17" o:title=""/>
                </v:shape>
                <o:OLEObject Type="Embed" ProgID="ChemDraw.Document.6.0" ShapeID="_x0000_i1025" DrawAspect="Content" ObjectID="_1712227030" r:id="rId18"/>
              </w:object>
            </w:r>
          </w:p>
          <w:p w14:paraId="3E3F0029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 xml:space="preserve">Б) -СНО </w:t>
            </w:r>
            <w:r w:rsidRPr="00A5679A">
              <w:rPr>
                <w:rFonts w:ascii="Calibri" w:eastAsia="Calibri" w:hAnsi="Calibri"/>
                <w:lang w:eastAsia="en-US"/>
              </w:rPr>
              <w:object w:dxaOrig="1126" w:dyaOrig="599" w14:anchorId="444422E6">
                <v:shape id="_x0000_i1026" type="#_x0000_t75" style="width:56.25pt;height:30pt" o:ole="">
                  <v:imagedata r:id="rId19" o:title=""/>
                </v:shape>
                <o:OLEObject Type="Embed" ProgID="ChemDraw.Document.6.0" ShapeID="_x0000_i1026" DrawAspect="Content" ObjectID="_1712227031" r:id="rId20"/>
              </w:object>
            </w:r>
          </w:p>
          <w:p w14:paraId="11F5E782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lastRenderedPageBreak/>
              <w:t>В) –СН=СН-</w:t>
            </w:r>
            <w:r w:rsidRPr="00A5679A">
              <w:rPr>
                <w:rFonts w:ascii="Calibri" w:eastAsia="Calibri" w:hAnsi="Calibri"/>
                <w:lang w:eastAsia="en-US"/>
              </w:rPr>
              <w:object w:dxaOrig="1842" w:dyaOrig="192" w14:anchorId="04FBA5C7">
                <v:shape id="_x0000_i1027" type="#_x0000_t75" style="width:92.25pt;height:9.75pt" o:ole="">
                  <v:imagedata r:id="rId21" o:title=""/>
                </v:shape>
                <o:OLEObject Type="Embed" ProgID="ChemDraw.Document.6.0" ShapeID="_x0000_i1027" DrawAspect="Content" ObjectID="_1712227032" r:id="rId22"/>
              </w:object>
            </w:r>
          </w:p>
          <w:p w14:paraId="21BF2C10" w14:textId="18DC99F0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vertAlign w:val="subscript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Г)  -СН(СН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>3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)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>2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ascii="Calibri" w:eastAsia="Calibri" w:hAnsi="Calibri"/>
                <w:lang w:eastAsia="en-US"/>
              </w:rPr>
              <w:object w:dxaOrig="1383" w:dyaOrig="969" w14:anchorId="45137D10">
                <v:shape id="_x0000_i1028" type="#_x0000_t75" style="width:69pt;height:48.75pt" o:ole="">
                  <v:imagedata r:id="rId23" o:title=""/>
                </v:shape>
                <o:OLEObject Type="Embed" ProgID="ChemDraw.Document.6.0" ShapeID="_x0000_i1028" DrawAspect="Content" ObjectID="_1712227033" r:id="rId24"/>
              </w:object>
            </w:r>
          </w:p>
          <w:p w14:paraId="3E0A2061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vertAlign w:val="subscript"/>
                <w:lang w:eastAsia="en-US"/>
              </w:rPr>
            </w:pPr>
          </w:p>
          <w:p w14:paraId="2588F66B" w14:textId="1A8CC966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5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. Терпентиновое масло бо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лее чем на 50% состоит из: </w:t>
            </w:r>
          </w:p>
          <w:tbl>
            <w:tblPr>
              <w:tblStyle w:val="aa"/>
              <w:tblW w:w="0" w:type="auto"/>
              <w:tblLook w:val="04A0" w:firstRow="1" w:lastRow="0" w:firstColumn="1" w:lastColumn="0" w:noHBand="0" w:noVBand="1"/>
            </w:tblPr>
            <w:tblGrid>
              <w:gridCol w:w="4761"/>
              <w:gridCol w:w="4448"/>
            </w:tblGrid>
            <w:tr w:rsidR="00A5679A" w:rsidRPr="00A5679A" w14:paraId="685CF8B9" w14:textId="77777777" w:rsidTr="00A5679A">
              <w:tc>
                <w:tcPr>
                  <w:tcW w:w="4761" w:type="dxa"/>
                </w:tcPr>
                <w:p w14:paraId="12621DCC" w14:textId="77777777" w:rsidR="00A5679A" w:rsidRPr="00A5679A" w:rsidRDefault="00A5679A" w:rsidP="00A5679A">
                  <w:pPr>
                    <w:rPr>
                      <w:rFonts w:eastAsia="Calibri"/>
                      <w:sz w:val="24"/>
                      <w:szCs w:val="24"/>
                      <w:lang w:eastAsia="en-US"/>
                    </w:rPr>
                  </w:pP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t xml:space="preserve">А) </w:t>
                  </w: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object w:dxaOrig="911" w:dyaOrig="1865" w14:anchorId="17B1AA61">
                      <v:shape id="_x0000_i1029" type="#_x0000_t75" style="width:37.5pt;height:76.5pt" o:ole="">
                        <v:imagedata r:id="rId25" o:title=""/>
                      </v:shape>
                      <o:OLEObject Type="Embed" ProgID="ChemDraw.Document.6.0" ShapeID="_x0000_i1029" DrawAspect="Content" ObjectID="_1712227034" r:id="rId26"/>
                    </w:object>
                  </w:r>
                </w:p>
              </w:tc>
              <w:tc>
                <w:tcPr>
                  <w:tcW w:w="4448" w:type="dxa"/>
                </w:tcPr>
                <w:p w14:paraId="591DD40E" w14:textId="77777777" w:rsidR="00A5679A" w:rsidRPr="00A5679A" w:rsidRDefault="00A5679A" w:rsidP="00A5679A">
                  <w:pPr>
                    <w:rPr>
                      <w:rFonts w:eastAsia="Calibri"/>
                      <w:sz w:val="24"/>
                      <w:szCs w:val="24"/>
                      <w:lang w:eastAsia="en-US"/>
                    </w:rPr>
                  </w:pP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t>В)</w:t>
                  </w: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object w:dxaOrig="1101" w:dyaOrig="1688" w14:anchorId="15E1FD5E">
                      <v:shape id="_x0000_i1030" type="#_x0000_t75" style="width:38.25pt;height:59.25pt" o:ole="">
                        <v:imagedata r:id="rId27" o:title=""/>
                      </v:shape>
                      <o:OLEObject Type="Embed" ProgID="ChemDraw.Document.6.0" ShapeID="_x0000_i1030" DrawAspect="Content" ObjectID="_1712227035" r:id="rId28"/>
                    </w:object>
                  </w:r>
                </w:p>
              </w:tc>
            </w:tr>
            <w:tr w:rsidR="00A5679A" w:rsidRPr="00A5679A" w14:paraId="7165BB18" w14:textId="77777777" w:rsidTr="00A5679A">
              <w:tc>
                <w:tcPr>
                  <w:tcW w:w="4761" w:type="dxa"/>
                </w:tcPr>
                <w:p w14:paraId="51BEB0AA" w14:textId="77777777" w:rsidR="00A5679A" w:rsidRPr="00A5679A" w:rsidRDefault="00A5679A" w:rsidP="00A5679A">
                  <w:pPr>
                    <w:rPr>
                      <w:rFonts w:eastAsia="Calibri"/>
                      <w:sz w:val="24"/>
                      <w:szCs w:val="24"/>
                      <w:lang w:eastAsia="en-US"/>
                    </w:rPr>
                  </w:pP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t xml:space="preserve">Б) </w:t>
                  </w: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object w:dxaOrig="1101" w:dyaOrig="1688" w14:anchorId="19C1C67C">
                      <v:shape id="_x0000_i1031" type="#_x0000_t75" style="width:36.75pt;height:57pt" o:ole="">
                        <v:imagedata r:id="rId29" o:title=""/>
                      </v:shape>
                      <o:OLEObject Type="Embed" ProgID="ChemDraw.Document.6.0" ShapeID="_x0000_i1031" DrawAspect="Content" ObjectID="_1712227036" r:id="rId30"/>
                    </w:object>
                  </w:r>
                </w:p>
              </w:tc>
              <w:tc>
                <w:tcPr>
                  <w:tcW w:w="4448" w:type="dxa"/>
                </w:tcPr>
                <w:p w14:paraId="1B8C5356" w14:textId="77777777" w:rsidR="00A5679A" w:rsidRPr="00A5679A" w:rsidRDefault="00A5679A" w:rsidP="00A5679A">
                  <w:pPr>
                    <w:rPr>
                      <w:rFonts w:eastAsia="Calibri"/>
                      <w:sz w:val="24"/>
                      <w:szCs w:val="24"/>
                      <w:lang w:eastAsia="en-US"/>
                    </w:rPr>
                  </w:pP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t xml:space="preserve">Г) </w:t>
                  </w: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object w:dxaOrig="1714" w:dyaOrig="2315" w14:anchorId="39E83387">
                      <v:shape id="_x0000_i1032" type="#_x0000_t75" style="width:49.5pt;height:66.75pt" o:ole="">
                        <v:imagedata r:id="rId31" o:title=""/>
                      </v:shape>
                      <o:OLEObject Type="Embed" ProgID="ChemDraw.Document.6.0" ShapeID="_x0000_i1032" DrawAspect="Content" ObjectID="_1712227037" r:id="rId32"/>
                    </w:object>
                  </w:r>
                </w:p>
              </w:tc>
            </w:tr>
          </w:tbl>
          <w:p w14:paraId="66C7720A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782D6DE2" w14:textId="77777777" w:rsid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Вариант 3 </w:t>
            </w:r>
          </w:p>
          <w:p w14:paraId="0C6EE03F" w14:textId="0122E6E0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1. В химии душистых веществ наиболее важным классом углеводородов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 считают: </w:t>
            </w:r>
          </w:p>
          <w:p w14:paraId="149D98F9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алканы</w:t>
            </w:r>
          </w:p>
          <w:p w14:paraId="7D0231E4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 xml:space="preserve">Б) алкены </w:t>
            </w:r>
          </w:p>
          <w:p w14:paraId="5840E2D3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ароматические углеводороды</w:t>
            </w:r>
          </w:p>
          <w:p w14:paraId="4C4AA12D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vertAlign w:val="subscript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Г) терпены</w:t>
            </w:r>
          </w:p>
          <w:p w14:paraId="66162418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7A73AA5F" w14:textId="354DE602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2. Монотерпены обладают углев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одородной цепью, содержащей: </w:t>
            </w:r>
          </w:p>
          <w:p w14:paraId="425BEFCE" w14:textId="4E6F8A35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один изопреновый фрагмент С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>5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eastAsia="Calibri"/>
                <w:sz w:val="24"/>
                <w:szCs w:val="24"/>
                <w:lang w:eastAsia="en-US"/>
              </w:rPr>
              <w:t>Н</w:t>
            </w:r>
            <w:r w:rsidR="006E70EE">
              <w:rPr>
                <w:rFonts w:ascii="ZWAdobeF" w:eastAsia="Calibri" w:hAnsi="ZWAdobeF" w:cs="ZWAdobeF"/>
                <w:sz w:val="2"/>
                <w:szCs w:val="2"/>
                <w:lang w:eastAsia="en-US"/>
              </w:rPr>
              <w:t>R</w:t>
            </w:r>
            <w:r w:rsidRPr="00A5679A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>8</w:t>
            </w:r>
          </w:p>
          <w:p w14:paraId="5C0B7DE3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Б) полтора изопреновых фрагмента</w:t>
            </w:r>
          </w:p>
          <w:p w14:paraId="3FE95551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два изопреновых фрагмента</w:t>
            </w:r>
          </w:p>
          <w:p w14:paraId="757AD4D2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vertAlign w:val="subscript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lastRenderedPageBreak/>
              <w:t>Г) четыре изопреновых фрагмента</w:t>
            </w:r>
          </w:p>
          <w:p w14:paraId="044378AD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2B79260B" w14:textId="07AFADBC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 xml:space="preserve">3. Терпены, содержащие изопрепилиденовую группу относят к: </w:t>
            </w:r>
          </w:p>
          <w:p w14:paraId="61B53961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181F7B02" wp14:editId="0ABECB27">
                  <wp:extent cx="1066800" cy="657225"/>
                  <wp:effectExtent l="0" t="0" r="0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671FB9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α-изомерам</w:t>
            </w:r>
          </w:p>
          <w:p w14:paraId="0F38BBC0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Б) β-изомерам</w:t>
            </w:r>
          </w:p>
          <w:p w14:paraId="0E87696E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γ-изомерам</w:t>
            </w:r>
          </w:p>
          <w:p w14:paraId="7BE45709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01EC01DF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ascii="Calibri" w:eastAsia="Calibri" w:hAnsi="Calibri"/>
                <w:lang w:eastAsia="en-US"/>
              </w:rPr>
              <w:object w:dxaOrig="1733" w:dyaOrig="1064" w14:anchorId="1C0D8987">
                <v:shape id="_x0000_i1033" type="#_x0000_t75" style="width:87pt;height:53.25pt" o:ole="">
                  <v:imagedata r:id="rId34" o:title=""/>
                </v:shape>
                <o:OLEObject Type="Embed" ProgID="ChemDraw.Document.6.0" ShapeID="_x0000_i1033" DrawAspect="Content" ObjectID="_1712227038" r:id="rId35"/>
              </w:object>
            </w:r>
          </w:p>
          <w:p w14:paraId="5610689B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4E89DCAD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19E3A594" w14:textId="58411B8D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4. Выберите области применения сложных эфиров:</w:t>
            </w:r>
          </w:p>
          <w:p w14:paraId="4D53D23E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А) в парфюмерии</w:t>
            </w:r>
          </w:p>
          <w:p w14:paraId="23B56633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Б) для отдушивания мыла</w:t>
            </w:r>
          </w:p>
          <w:p w14:paraId="011E658F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В) для пищевых эссенций</w:t>
            </w:r>
          </w:p>
          <w:p w14:paraId="062AC6D1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59C24FA1" w14:textId="492705BA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A5679A">
              <w:rPr>
                <w:rFonts w:eastAsia="Calibri"/>
                <w:sz w:val="24"/>
                <w:szCs w:val="24"/>
                <w:lang w:eastAsia="en-US"/>
              </w:rPr>
              <w:t>5.  Среди предложенных соединений укажите</w:t>
            </w:r>
            <w:r w:rsidR="00283941">
              <w:rPr>
                <w:rFonts w:eastAsia="Calibri"/>
                <w:sz w:val="24"/>
                <w:szCs w:val="24"/>
                <w:lang w:eastAsia="en-US"/>
              </w:rPr>
              <w:t xml:space="preserve"> обладающее запахом черемухи </w:t>
            </w:r>
          </w:p>
          <w:p w14:paraId="0E75B4AC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tbl>
            <w:tblPr>
              <w:tblStyle w:val="aa"/>
              <w:tblW w:w="0" w:type="auto"/>
              <w:tblLook w:val="04A0" w:firstRow="1" w:lastRow="0" w:firstColumn="1" w:lastColumn="0" w:noHBand="0" w:noVBand="1"/>
            </w:tblPr>
            <w:tblGrid>
              <w:gridCol w:w="4761"/>
              <w:gridCol w:w="4448"/>
            </w:tblGrid>
            <w:tr w:rsidR="00A5679A" w:rsidRPr="00A5679A" w14:paraId="1D55F21D" w14:textId="77777777" w:rsidTr="00A5679A">
              <w:tc>
                <w:tcPr>
                  <w:tcW w:w="4761" w:type="dxa"/>
                </w:tcPr>
                <w:p w14:paraId="54A0F483" w14:textId="77777777" w:rsidR="00A5679A" w:rsidRPr="00A5679A" w:rsidRDefault="00A5679A" w:rsidP="00A5679A">
                  <w:pPr>
                    <w:rPr>
                      <w:rFonts w:eastAsia="Calibri"/>
                      <w:sz w:val="24"/>
                      <w:szCs w:val="24"/>
                      <w:lang w:eastAsia="en-US"/>
                    </w:rPr>
                  </w:pP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lastRenderedPageBreak/>
                    <w:t>А)</w:t>
                  </w:r>
                  <w:r w:rsidRPr="00A5679A">
                    <w:rPr>
                      <w:rFonts w:eastAsia="Calibri"/>
                      <w:noProof/>
                      <w:sz w:val="24"/>
                      <w:szCs w:val="24"/>
                    </w:rPr>
                    <w:drawing>
                      <wp:inline distT="0" distB="0" distL="0" distR="0" wp14:anchorId="5187F49A" wp14:editId="67BFA93C">
                        <wp:extent cx="951230" cy="1152525"/>
                        <wp:effectExtent l="0" t="0" r="1270" b="9525"/>
                        <wp:docPr id="9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1230" cy="115252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448" w:type="dxa"/>
                </w:tcPr>
                <w:p w14:paraId="3DD1311D" w14:textId="77777777" w:rsidR="00A5679A" w:rsidRPr="00A5679A" w:rsidRDefault="00A5679A" w:rsidP="00A5679A">
                  <w:pPr>
                    <w:rPr>
                      <w:rFonts w:eastAsia="Calibri"/>
                      <w:sz w:val="24"/>
                      <w:szCs w:val="24"/>
                      <w:lang w:eastAsia="en-US"/>
                    </w:rPr>
                  </w:pP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t>Б)</w:t>
                  </w:r>
                  <w:r w:rsidRPr="00A5679A">
                    <w:rPr>
                      <w:rFonts w:eastAsia="Calibri"/>
                      <w:noProof/>
                      <w:sz w:val="24"/>
                      <w:szCs w:val="24"/>
                    </w:rPr>
                    <w:drawing>
                      <wp:inline distT="0" distB="0" distL="0" distR="0" wp14:anchorId="3ECC5536" wp14:editId="3FEDE078">
                        <wp:extent cx="597535" cy="1134110"/>
                        <wp:effectExtent l="0" t="0" r="0" b="8890"/>
                        <wp:docPr id="10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97535" cy="113411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5679A" w:rsidRPr="00A5679A" w14:paraId="4CBAC496" w14:textId="77777777" w:rsidTr="00A5679A">
              <w:tc>
                <w:tcPr>
                  <w:tcW w:w="4761" w:type="dxa"/>
                </w:tcPr>
                <w:p w14:paraId="05360E71" w14:textId="77777777" w:rsidR="00A5679A" w:rsidRPr="00A5679A" w:rsidRDefault="00A5679A" w:rsidP="00A5679A">
                  <w:pPr>
                    <w:rPr>
                      <w:rFonts w:eastAsia="Calibri"/>
                      <w:sz w:val="24"/>
                      <w:szCs w:val="24"/>
                      <w:lang w:eastAsia="en-US"/>
                    </w:rPr>
                  </w:pP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t>В)</w:t>
                  </w: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object w:dxaOrig="1714" w:dyaOrig="2315" w14:anchorId="720817D6">
                      <v:shape id="_x0000_i1034" type="#_x0000_t75" style="width:49.5pt;height:66.75pt" o:ole="">
                        <v:imagedata r:id="rId31" o:title=""/>
                      </v:shape>
                      <o:OLEObject Type="Embed" ProgID="ChemDraw.Document.6.0" ShapeID="_x0000_i1034" DrawAspect="Content" ObjectID="_1712227039" r:id="rId38"/>
                    </w:object>
                  </w:r>
                </w:p>
              </w:tc>
              <w:tc>
                <w:tcPr>
                  <w:tcW w:w="4448" w:type="dxa"/>
                </w:tcPr>
                <w:p w14:paraId="05D4B89B" w14:textId="77777777" w:rsidR="00A5679A" w:rsidRPr="00A5679A" w:rsidRDefault="00A5679A" w:rsidP="00A5679A">
                  <w:pPr>
                    <w:rPr>
                      <w:rFonts w:eastAsia="Calibri"/>
                      <w:sz w:val="24"/>
                      <w:szCs w:val="24"/>
                      <w:lang w:eastAsia="en-US"/>
                    </w:rPr>
                  </w:pP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t xml:space="preserve">Г) </w:t>
                  </w:r>
                  <w:r w:rsidRPr="00A5679A">
                    <w:rPr>
                      <w:rFonts w:eastAsia="Calibri"/>
                      <w:sz w:val="24"/>
                      <w:szCs w:val="24"/>
                      <w:lang w:eastAsia="en-US"/>
                    </w:rPr>
                    <w:object w:dxaOrig="1101" w:dyaOrig="1688" w14:anchorId="3B876E98">
                      <v:shape id="_x0000_i1035" type="#_x0000_t75" style="width:36.75pt;height:57pt" o:ole="">
                        <v:imagedata r:id="rId29" o:title=""/>
                      </v:shape>
                      <o:OLEObject Type="Embed" ProgID="ChemDraw.Document.6.0" ShapeID="_x0000_i1035" DrawAspect="Content" ObjectID="_1712227040" r:id="rId39"/>
                    </w:object>
                  </w:r>
                </w:p>
              </w:tc>
            </w:tr>
          </w:tbl>
          <w:p w14:paraId="341483C3" w14:textId="77777777" w:rsidR="00A5679A" w:rsidRPr="00A5679A" w:rsidRDefault="00A5679A" w:rsidP="00A5679A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53F863D0" w14:textId="7399B4D9" w:rsidR="00F75D1E" w:rsidRDefault="00F75D1E" w:rsidP="00DC1095">
            <w:pPr>
              <w:pStyle w:val="af2"/>
              <w:tabs>
                <w:tab w:val="left" w:pos="346"/>
              </w:tabs>
              <w:ind w:left="0"/>
              <w:jc w:val="both"/>
              <w:rPr>
                <w:i/>
              </w:rPr>
            </w:pPr>
          </w:p>
        </w:tc>
      </w:tr>
      <w:tr w:rsidR="00A55483" w14:paraId="6067F8D2" w14:textId="77777777" w:rsidTr="0003098C">
        <w:trPr>
          <w:trHeight w:val="283"/>
        </w:trPr>
        <w:tc>
          <w:tcPr>
            <w:tcW w:w="993" w:type="dxa"/>
          </w:tcPr>
          <w:p w14:paraId="3B677D0E" w14:textId="4B4C7597" w:rsidR="00D64E13" w:rsidRPr="00D64E13" w:rsidRDefault="00D64E13" w:rsidP="00DC1095">
            <w:pPr>
              <w:rPr>
                <w:i/>
              </w:rPr>
            </w:pPr>
          </w:p>
        </w:tc>
        <w:tc>
          <w:tcPr>
            <w:tcW w:w="3827" w:type="dxa"/>
          </w:tcPr>
          <w:p w14:paraId="0C354CF1" w14:textId="0483D082" w:rsidR="00DC1095" w:rsidRPr="00675AAB" w:rsidRDefault="00675AAB" w:rsidP="00DC1095">
            <w:pPr>
              <w:ind w:left="42"/>
            </w:pPr>
            <w:bookmarkStart w:id="10" w:name="_GoBack"/>
            <w:bookmarkEnd w:id="10"/>
            <w:r w:rsidRPr="00675AAB">
              <w:t xml:space="preserve">Индивидуальное домашнее задание по разделу </w:t>
            </w:r>
            <w:r w:rsidRPr="00675AAB">
              <w:rPr>
                <w:lang w:val="en-US"/>
              </w:rPr>
              <w:t>III</w:t>
            </w:r>
          </w:p>
        </w:tc>
        <w:tc>
          <w:tcPr>
            <w:tcW w:w="9723" w:type="dxa"/>
          </w:tcPr>
          <w:p w14:paraId="29BD125A" w14:textId="77777777" w:rsid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>Вариант 1</w:t>
            </w:r>
          </w:p>
          <w:p w14:paraId="47C9CB78" w14:textId="5575C689" w:rsidR="00675AAB" w:rsidRP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 w:rsidRPr="00675AAB"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 xml:space="preserve"> Приведите информацию для неролиевого эфирного масла </w:t>
            </w:r>
          </w:p>
          <w:p w14:paraId="238F8AEB" w14:textId="77777777" w:rsidR="00675AAB" w:rsidRP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 w:rsidRPr="00675AAB"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 xml:space="preserve">а) источники получения </w:t>
            </w:r>
          </w:p>
          <w:p w14:paraId="54D1286B" w14:textId="77777777" w:rsidR="00675AAB" w:rsidRP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 w:rsidRPr="00675AAB"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 xml:space="preserve">б) физико-химические показатели, </w:t>
            </w:r>
          </w:p>
          <w:p w14:paraId="770882E9" w14:textId="77777777" w:rsidR="00675AAB" w:rsidRP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 w:rsidRPr="00675AAB"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 xml:space="preserve">в) токсичность </w:t>
            </w:r>
          </w:p>
          <w:p w14:paraId="1C931005" w14:textId="77777777" w:rsidR="00675AAB" w:rsidRP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 w:rsidRPr="00675AAB"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 xml:space="preserve">г) основной химический состав (10 соединений с указанием структурной формулы) </w:t>
            </w:r>
          </w:p>
          <w:p w14:paraId="50DA4E88" w14:textId="77777777" w:rsidR="00675AAB" w:rsidRP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 w:rsidRPr="00675AAB"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 xml:space="preserve">д) способы получения </w:t>
            </w:r>
          </w:p>
          <w:p w14:paraId="4FE2BF4D" w14:textId="77777777" w:rsidR="00DC1095" w:rsidRDefault="00675AAB" w:rsidP="00675AAB">
            <w:pPr>
              <w:tabs>
                <w:tab w:val="left" w:pos="346"/>
              </w:tabs>
              <w:jc w:val="both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 w:rsidRPr="00675AAB"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>е) области применения</w:t>
            </w:r>
          </w:p>
          <w:p w14:paraId="23AB7A96" w14:textId="77777777" w:rsid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</w:p>
          <w:p w14:paraId="435616BD" w14:textId="6BDCC8E5" w:rsidR="00675AAB" w:rsidRDefault="00675AAB" w:rsidP="00675AAB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3"/>
                <w:szCs w:val="23"/>
                <w:lang w:eastAsia="en-US"/>
              </w:rPr>
            </w:pPr>
            <w:r>
              <w:rPr>
                <w:rFonts w:eastAsiaTheme="minorHAnsi"/>
                <w:color w:val="000000"/>
                <w:sz w:val="23"/>
                <w:szCs w:val="23"/>
                <w:lang w:eastAsia="en-US"/>
              </w:rPr>
              <w:t>Вариант 2</w:t>
            </w:r>
          </w:p>
          <w:p w14:paraId="592ADBB4" w14:textId="57E6C98B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 xml:space="preserve">Приведите информацию для лимонного эфирного масла </w:t>
            </w:r>
          </w:p>
          <w:p w14:paraId="5C3B6BD2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 xml:space="preserve">а) источники получения </w:t>
            </w:r>
          </w:p>
          <w:p w14:paraId="6EA4328D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 xml:space="preserve">б) физико-химические показатели, </w:t>
            </w:r>
          </w:p>
          <w:p w14:paraId="2C342E34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 xml:space="preserve">в) токсичность </w:t>
            </w:r>
          </w:p>
          <w:p w14:paraId="68DD58C8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 xml:space="preserve">г) основной химический состав (10 соединений с указанием структурной формулы) </w:t>
            </w:r>
          </w:p>
          <w:p w14:paraId="0EA3CCF9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 xml:space="preserve">д) способы получения </w:t>
            </w:r>
          </w:p>
          <w:p w14:paraId="4BCEC757" w14:textId="77777777" w:rsid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>е) области применения</w:t>
            </w:r>
          </w:p>
          <w:p w14:paraId="048A98A0" w14:textId="77777777" w:rsidR="00675AAB" w:rsidRDefault="00675AAB" w:rsidP="00675AAB">
            <w:pPr>
              <w:tabs>
                <w:tab w:val="left" w:pos="346"/>
              </w:tabs>
              <w:jc w:val="both"/>
            </w:pPr>
          </w:p>
          <w:p w14:paraId="15CB926C" w14:textId="77777777" w:rsidR="00675AAB" w:rsidRDefault="00675AAB" w:rsidP="00675AAB">
            <w:pPr>
              <w:tabs>
                <w:tab w:val="left" w:pos="346"/>
              </w:tabs>
              <w:jc w:val="both"/>
            </w:pPr>
            <w:r>
              <w:lastRenderedPageBreak/>
              <w:t xml:space="preserve">Вариант 3 </w:t>
            </w:r>
          </w:p>
          <w:p w14:paraId="00B2563C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>Приведите информацию для бергамотового эфирного масла</w:t>
            </w:r>
          </w:p>
          <w:p w14:paraId="54A2EEE6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>а) источники получения</w:t>
            </w:r>
          </w:p>
          <w:p w14:paraId="09B3C2C1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>б) физико-химические показатели,</w:t>
            </w:r>
          </w:p>
          <w:p w14:paraId="504312D8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>в) токсичность</w:t>
            </w:r>
          </w:p>
          <w:p w14:paraId="3836D32B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>г) основной химический состав (10 соединений с указанием структурной формулы)</w:t>
            </w:r>
          </w:p>
          <w:p w14:paraId="2A4FE546" w14:textId="77777777" w:rsidR="00675AAB" w:rsidRP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>д) способы получения</w:t>
            </w:r>
          </w:p>
          <w:p w14:paraId="783C3CC3" w14:textId="77777777" w:rsidR="00675AAB" w:rsidRDefault="00675AAB" w:rsidP="00675AAB">
            <w:pPr>
              <w:tabs>
                <w:tab w:val="left" w:pos="346"/>
              </w:tabs>
              <w:jc w:val="both"/>
            </w:pPr>
            <w:r w:rsidRPr="00675AAB">
              <w:t>е) области применения</w:t>
            </w:r>
          </w:p>
          <w:p w14:paraId="540DD437" w14:textId="77777777" w:rsidR="00675AAB" w:rsidRDefault="00675AAB" w:rsidP="00675AAB">
            <w:pPr>
              <w:tabs>
                <w:tab w:val="left" w:pos="346"/>
              </w:tabs>
              <w:jc w:val="both"/>
            </w:pPr>
          </w:p>
          <w:p w14:paraId="6152AA17" w14:textId="77777777" w:rsidR="00675AAB" w:rsidRDefault="00675AAB" w:rsidP="00675AAB">
            <w:pPr>
              <w:tabs>
                <w:tab w:val="left" w:pos="346"/>
              </w:tabs>
              <w:jc w:val="both"/>
            </w:pPr>
            <w:r>
              <w:t xml:space="preserve">Вариант 4 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8444"/>
            </w:tblGrid>
            <w:tr w:rsidR="00675AAB" w:rsidRPr="00675AAB" w14:paraId="173202BF" w14:textId="77777777">
              <w:trPr>
                <w:trHeight w:val="990"/>
              </w:trPr>
              <w:tc>
                <w:tcPr>
                  <w:tcW w:w="0" w:type="auto"/>
                </w:tcPr>
                <w:p w14:paraId="2F29A77B" w14:textId="2AB4FC39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bCs/>
                      <w:color w:val="000000"/>
                      <w:sz w:val="23"/>
                      <w:szCs w:val="23"/>
                      <w:lang w:eastAsia="en-US"/>
                    </w:rPr>
                    <w:t xml:space="preserve">Приведите информацию для пихтового эфирного масла </w:t>
                  </w:r>
                </w:p>
                <w:p w14:paraId="6C0AE941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а) источники получения </w:t>
                  </w:r>
                </w:p>
                <w:p w14:paraId="79A35F11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б) физико-химические показатели, </w:t>
                  </w:r>
                </w:p>
                <w:p w14:paraId="0B830424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в) токсичность </w:t>
                  </w:r>
                </w:p>
                <w:p w14:paraId="3C42A162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г) основной химический состав (10 соединений с указанием структурной формулы) </w:t>
                  </w:r>
                </w:p>
                <w:p w14:paraId="6336114E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д) способы получения </w:t>
                  </w:r>
                </w:p>
                <w:p w14:paraId="74A01135" w14:textId="77777777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 xml:space="preserve">е) области применения </w:t>
                  </w:r>
                </w:p>
                <w:p w14:paraId="3BC10475" w14:textId="77777777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</w:p>
                <w:p w14:paraId="5CCB4FAD" w14:textId="77777777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Вариант 5</w:t>
                  </w:r>
                </w:p>
                <w:p w14:paraId="780AEC34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Приведите информацию для цитронеллового эфирного масла</w:t>
                  </w:r>
                </w:p>
                <w:p w14:paraId="561482F9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а) источники получения</w:t>
                  </w:r>
                </w:p>
                <w:p w14:paraId="6BF15C80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б) физико-химические показатели,</w:t>
                  </w:r>
                </w:p>
                <w:p w14:paraId="257696BC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в) токсичность</w:t>
                  </w:r>
                </w:p>
                <w:p w14:paraId="51816411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г) основной химический состав (10 соединений с указанием структурной формулы)</w:t>
                  </w:r>
                </w:p>
                <w:p w14:paraId="6BE8BBBC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д) способы получения</w:t>
                  </w:r>
                </w:p>
                <w:p w14:paraId="216111EB" w14:textId="5A771A26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е) области применения</w:t>
                  </w:r>
                </w:p>
                <w:p w14:paraId="26331194" w14:textId="77777777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</w:p>
                <w:p w14:paraId="23F936B8" w14:textId="47584E61" w:rsid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Вариант 6</w:t>
                  </w:r>
                </w:p>
                <w:p w14:paraId="6ED0B551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Приведите информацию для эфирного масла перечной мяты</w:t>
                  </w:r>
                </w:p>
                <w:p w14:paraId="57C8D8F0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а) источники получения</w:t>
                  </w:r>
                </w:p>
                <w:p w14:paraId="4F375A69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б) физико-химические показатели,</w:t>
                  </w:r>
                </w:p>
                <w:p w14:paraId="19944537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в) токсичность</w:t>
                  </w:r>
                </w:p>
                <w:p w14:paraId="68300500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г) основной химический состав (10 соединений с указанием структурной формулы)</w:t>
                  </w:r>
                </w:p>
                <w:p w14:paraId="153CCFC8" w14:textId="77777777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lastRenderedPageBreak/>
                    <w:t>д) способы получения</w:t>
                  </w:r>
                </w:p>
                <w:p w14:paraId="2C42BBF9" w14:textId="58FBEC05" w:rsidR="00675AAB" w:rsidRPr="00675AAB" w:rsidRDefault="00675AAB" w:rsidP="00675AAB">
                  <w:pPr>
                    <w:autoSpaceDE w:val="0"/>
                    <w:autoSpaceDN w:val="0"/>
                    <w:adjustRightInd w:val="0"/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</w:pPr>
                  <w:r w:rsidRPr="00675AAB">
                    <w:rPr>
                      <w:rFonts w:eastAsiaTheme="minorHAnsi"/>
                      <w:color w:val="000000"/>
                      <w:sz w:val="23"/>
                      <w:szCs w:val="23"/>
                      <w:lang w:eastAsia="en-US"/>
                    </w:rPr>
                    <w:t>е) области применения</w:t>
                  </w:r>
                </w:p>
              </w:tc>
            </w:tr>
          </w:tbl>
          <w:p w14:paraId="73D57EA2" w14:textId="39F40438" w:rsidR="00675AAB" w:rsidRPr="00D23F40" w:rsidRDefault="00675AAB" w:rsidP="00675AAB">
            <w:pPr>
              <w:tabs>
                <w:tab w:val="left" w:pos="346"/>
              </w:tabs>
              <w:jc w:val="both"/>
              <w:rPr>
                <w:i/>
              </w:rPr>
            </w:pP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3B5414B7" w:rsidR="00D64E13" w:rsidRPr="00D64E13" w:rsidRDefault="00D64E13" w:rsidP="00DC1095">
            <w:pPr>
              <w:rPr>
                <w:i/>
              </w:rPr>
            </w:pPr>
          </w:p>
        </w:tc>
        <w:tc>
          <w:tcPr>
            <w:tcW w:w="3827" w:type="dxa"/>
          </w:tcPr>
          <w:p w14:paraId="19D934BF" w14:textId="77777777" w:rsidR="00DC1095" w:rsidRPr="000E0138" w:rsidRDefault="003F0EFB" w:rsidP="00DC1095">
            <w:r w:rsidRPr="000E0138">
              <w:t>Контрольная работа</w:t>
            </w:r>
            <w:r w:rsidR="00DC1095" w:rsidRPr="000E0138">
              <w:t xml:space="preserve"> </w:t>
            </w:r>
          </w:p>
          <w:p w14:paraId="035D182D" w14:textId="0E84E7AF" w:rsidR="00F75D1E" w:rsidRPr="00CC65EA" w:rsidRDefault="00DC1095" w:rsidP="000E0138">
            <w:pPr>
              <w:rPr>
                <w:i/>
              </w:rPr>
            </w:pPr>
            <w:r w:rsidRPr="000E0138">
              <w:t>по разделу</w:t>
            </w:r>
            <w:r w:rsidR="000E0138" w:rsidRPr="00CC65EA">
              <w:t xml:space="preserve"> </w:t>
            </w:r>
            <w:r w:rsidR="000E0138" w:rsidRPr="000E0138">
              <w:rPr>
                <w:lang w:val="en-US"/>
              </w:rPr>
              <w:t>III</w:t>
            </w:r>
          </w:p>
        </w:tc>
        <w:tc>
          <w:tcPr>
            <w:tcW w:w="9723" w:type="dxa"/>
          </w:tcPr>
          <w:p w14:paraId="746D1938" w14:textId="77777777" w:rsidR="00D66AD3" w:rsidRPr="00D66AD3" w:rsidRDefault="00D66AD3" w:rsidP="000A5959">
            <w:pPr>
              <w:rPr>
                <w:i/>
              </w:rPr>
            </w:pPr>
            <w:r w:rsidRPr="00D66AD3">
              <w:rPr>
                <w:i/>
              </w:rPr>
              <w:t xml:space="preserve">Вариант 1 </w:t>
            </w:r>
          </w:p>
          <w:p w14:paraId="186D6D43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1. Классификация парфюмерных товаров.</w:t>
            </w:r>
          </w:p>
          <w:p w14:paraId="390556D1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2. Принципы получения эфирных масел прессовым методом.</w:t>
            </w:r>
          </w:p>
          <w:p w14:paraId="1CE0619A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3. Отдушки для косметики.</w:t>
            </w:r>
          </w:p>
          <w:p w14:paraId="670D03F8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4. Технологическая схема экстракции растворителями.</w:t>
            </w:r>
          </w:p>
          <w:p w14:paraId="795E35AE" w14:textId="5AD985E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5. Дайте определение эфиромасличному продукту «абсолю». Поясните различи</w:t>
            </w:r>
            <w:r w:rsidR="000A5959">
              <w:rPr>
                <w:i/>
              </w:rPr>
              <w:t>е в составе и способах по</w:t>
            </w:r>
            <w:r w:rsidRPr="00D66AD3">
              <w:rPr>
                <w:i/>
              </w:rPr>
              <w:t>лучения абсолю и эфирного масла.</w:t>
            </w:r>
          </w:p>
          <w:p w14:paraId="2E3E4654" w14:textId="77777777" w:rsidR="00D66AD3" w:rsidRPr="00D66AD3" w:rsidRDefault="00D66AD3" w:rsidP="000A5959">
            <w:pPr>
              <w:rPr>
                <w:i/>
              </w:rPr>
            </w:pPr>
            <w:r w:rsidRPr="00D66AD3">
              <w:rPr>
                <w:i/>
              </w:rPr>
              <w:t>Вариант 2</w:t>
            </w:r>
          </w:p>
          <w:p w14:paraId="261CD092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 xml:space="preserve">1. Обоняние. Общая физиология обоняния. Восприятие запаха. </w:t>
            </w:r>
          </w:p>
          <w:p w14:paraId="3A7A3287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2. Принципы получения эфирных масел сорбционными методами.</w:t>
            </w:r>
          </w:p>
          <w:p w14:paraId="7CF13570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3. Состав парфюмерных композиций.</w:t>
            </w:r>
          </w:p>
          <w:p w14:paraId="4C9C0611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4. Технологическая схема приготовления парфюмерных жидкостей.</w:t>
            </w:r>
          </w:p>
          <w:p w14:paraId="18A1A819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5.  Дайте определение эфиромасличному продукту - цветочная помада.</w:t>
            </w:r>
          </w:p>
          <w:p w14:paraId="0CBA8C78" w14:textId="77777777" w:rsidR="00D66AD3" w:rsidRPr="00D66AD3" w:rsidRDefault="00D66AD3" w:rsidP="000A5959">
            <w:pPr>
              <w:rPr>
                <w:i/>
              </w:rPr>
            </w:pPr>
            <w:r w:rsidRPr="00D66AD3">
              <w:rPr>
                <w:i/>
              </w:rPr>
              <w:t>Вариант 3</w:t>
            </w:r>
          </w:p>
          <w:p w14:paraId="6BAB92B6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>1.  Перечислите способы получения эфирных масел.</w:t>
            </w:r>
          </w:p>
          <w:p w14:paraId="30283605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 xml:space="preserve">2. </w:t>
            </w:r>
            <w:r w:rsidRPr="00D66AD3">
              <w:rPr>
                <w:i/>
              </w:rPr>
              <w:tab/>
              <w:t>Приведите классификацию запахов парфюмерных средств.</w:t>
            </w:r>
          </w:p>
          <w:p w14:paraId="11AD38DC" w14:textId="77777777" w:rsidR="00D66AD3" w:rsidRPr="00D66AD3" w:rsidRDefault="00D66AD3" w:rsidP="00D66AD3">
            <w:pPr>
              <w:jc w:val="both"/>
              <w:rPr>
                <w:i/>
              </w:rPr>
            </w:pPr>
            <w:r w:rsidRPr="00D66AD3">
              <w:rPr>
                <w:i/>
              </w:rPr>
              <w:t xml:space="preserve">3. </w:t>
            </w:r>
            <w:r w:rsidRPr="00D66AD3">
              <w:rPr>
                <w:i/>
              </w:rPr>
              <w:tab/>
              <w:t>Основное оборудование, используемое для получения эфирных масел.</w:t>
            </w:r>
          </w:p>
          <w:p w14:paraId="18A6C1E2" w14:textId="77777777" w:rsidR="000A5959" w:rsidRDefault="00D66AD3" w:rsidP="000A5959">
            <w:pPr>
              <w:jc w:val="both"/>
              <w:rPr>
                <w:i/>
              </w:rPr>
            </w:pPr>
            <w:r w:rsidRPr="00D66AD3">
              <w:rPr>
                <w:i/>
              </w:rPr>
              <w:t>4.  Технологическая схема подготовки</w:t>
            </w:r>
            <w:r w:rsidR="000A5959">
              <w:rPr>
                <w:i/>
              </w:rPr>
              <w:t xml:space="preserve"> воды методом обратного осмоса.</w:t>
            </w:r>
          </w:p>
          <w:p w14:paraId="25753357" w14:textId="5068C80D" w:rsidR="003F0EFB" w:rsidRPr="000A5959" w:rsidRDefault="00D66AD3" w:rsidP="000A5959">
            <w:pPr>
              <w:jc w:val="both"/>
              <w:rPr>
                <w:i/>
              </w:rPr>
            </w:pPr>
            <w:r w:rsidRPr="00D66AD3">
              <w:rPr>
                <w:i/>
              </w:rPr>
              <w:t>5.  Классификация душистых продуктов, выделенных из раститель</w:t>
            </w:r>
            <w:r w:rsidR="000A5959">
              <w:rPr>
                <w:i/>
              </w:rPr>
              <w:t>ного сырья различными способами</w:t>
            </w: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076B5934" w:rsidR="00D64E13" w:rsidRPr="00D64E13" w:rsidRDefault="00D64E13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EF3192C" w14:textId="0F198FD1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Вопросы для подготовки к защите лабораторных работ:</w:t>
            </w:r>
          </w:p>
          <w:p w14:paraId="19E8AE7A" w14:textId="2CA7D174" w:rsidR="003F468B" w:rsidRPr="00D23F40" w:rsidRDefault="003F468B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34295B92" w14:textId="60AF3A3D" w:rsidR="000A5959" w:rsidRPr="000A5959" w:rsidRDefault="000A5959" w:rsidP="000A5959">
            <w:r>
              <w:rPr>
                <w:i/>
              </w:rPr>
              <w:t xml:space="preserve"> </w:t>
            </w:r>
            <w:r w:rsidRPr="000A5959">
              <w:t>1. Из какого эфиромасличного сырья как правило получают эфирные масла?</w:t>
            </w:r>
          </w:p>
          <w:p w14:paraId="31AAB08E" w14:textId="70D7D26B" w:rsidR="000A5959" w:rsidRPr="000A5959" w:rsidRDefault="000A5959" w:rsidP="000A5959">
            <w:r w:rsidRPr="000A5959">
              <w:t>2. Опишите установку получения эфирного масла методом паровой дистилляции</w:t>
            </w:r>
          </w:p>
          <w:p w14:paraId="7C43FA1E" w14:textId="62AF0ECE" w:rsidR="000A5959" w:rsidRPr="000A5959" w:rsidRDefault="000A5959" w:rsidP="000A5959">
            <w:r w:rsidRPr="000A5959">
              <w:t>3. Назовите основные душистые продукты, получаемые из природного сырья</w:t>
            </w:r>
          </w:p>
          <w:p w14:paraId="56DF5C7D" w14:textId="1BA81B38" w:rsidR="000A5959" w:rsidRPr="000A5959" w:rsidRDefault="000A5959" w:rsidP="000A5959">
            <w:r w:rsidRPr="000A5959">
              <w:t>4. Опишите принципиальное различие методов гидро- и паровой дистилляции.</w:t>
            </w:r>
          </w:p>
          <w:p w14:paraId="51EC1089" w14:textId="77777777" w:rsidR="000A5959" w:rsidRPr="000A5959" w:rsidRDefault="000A5959" w:rsidP="000A5959">
            <w:r w:rsidRPr="000A5959">
              <w:t xml:space="preserve">5. Охарактеризуйте различия комплектации оборудования в установках для паровой и гидроди-стилляции. </w:t>
            </w:r>
          </w:p>
          <w:p w14:paraId="68432B8A" w14:textId="77777777" w:rsidR="000A5959" w:rsidRPr="000A5959" w:rsidRDefault="000A5959" w:rsidP="000A5959">
            <w:pPr>
              <w:jc w:val="both"/>
            </w:pPr>
            <w:r w:rsidRPr="000A5959">
              <w:t>6. В каком интервале температур кипят эфирные масла?</w:t>
            </w:r>
          </w:p>
          <w:p w14:paraId="73EA29D1" w14:textId="77777777" w:rsidR="000A5959" w:rsidRPr="000A5959" w:rsidRDefault="000A5959" w:rsidP="000A5959">
            <w:pPr>
              <w:jc w:val="both"/>
            </w:pPr>
            <w:r w:rsidRPr="000A5959">
              <w:t>7. Какими методами определяют подлинность эфирных масел?</w:t>
            </w:r>
          </w:p>
          <w:p w14:paraId="79532B36" w14:textId="77777777" w:rsidR="000A5959" w:rsidRPr="000A5959" w:rsidRDefault="000A5959" w:rsidP="000A5959">
            <w:pPr>
              <w:jc w:val="both"/>
            </w:pPr>
            <w:r w:rsidRPr="000A5959">
              <w:t>8. Какими методами определяют плотность эфирных масел?</w:t>
            </w:r>
          </w:p>
          <w:p w14:paraId="06ADB33A" w14:textId="77777777" w:rsidR="000A5959" w:rsidRPr="000A5959" w:rsidRDefault="000A5959" w:rsidP="000A5959">
            <w:pPr>
              <w:jc w:val="both"/>
            </w:pPr>
            <w:r w:rsidRPr="000A5959">
              <w:t>9. Каким методом определяют оптическую активность эфирных масел?</w:t>
            </w:r>
          </w:p>
          <w:p w14:paraId="50C16E3E" w14:textId="77777777" w:rsidR="000A5959" w:rsidRPr="000A5959" w:rsidRDefault="000A5959" w:rsidP="000A5959">
            <w:pPr>
              <w:jc w:val="both"/>
            </w:pPr>
            <w:r w:rsidRPr="000A5959">
              <w:lastRenderedPageBreak/>
              <w:t>10. Охарактеризуйте состав эфирных масел с точки зрения химического строения классов соедине-ний, входящих в его состав.</w:t>
            </w:r>
          </w:p>
          <w:p w14:paraId="3ECD81A6" w14:textId="77777777" w:rsidR="000A5959" w:rsidRPr="000A5959" w:rsidRDefault="000A5959" w:rsidP="000A5959">
            <w:pPr>
              <w:jc w:val="both"/>
            </w:pPr>
            <w:r w:rsidRPr="000A5959">
              <w:t>11. О каких изменениях состава свидетельствуют отклонения от нормированных значений кислот-ного и эфирного числа эфирных масел?</w:t>
            </w:r>
          </w:p>
          <w:p w14:paraId="0E7A30D3" w14:textId="6CF388E8" w:rsidR="003F468B" w:rsidRPr="00D23F40" w:rsidRDefault="000A5959" w:rsidP="000A5959">
            <w:pPr>
              <w:jc w:val="both"/>
              <w:rPr>
                <w:i/>
              </w:rPr>
            </w:pPr>
            <w:r w:rsidRPr="000A5959">
              <w:t>12. Какие показатели относят к органолептическим?</w:t>
            </w: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77777777" w:rsidR="00DF1426" w:rsidRPr="00D23F40" w:rsidRDefault="00DF1426" w:rsidP="00DC1095"/>
        </w:tc>
        <w:tc>
          <w:tcPr>
            <w:tcW w:w="3827" w:type="dxa"/>
          </w:tcPr>
          <w:p w14:paraId="6DC027F9" w14:textId="198F1C01" w:rsidR="00DF1426" w:rsidRPr="00D23F40" w:rsidRDefault="00DF1426" w:rsidP="00DC1095">
            <w:pPr>
              <w:rPr>
                <w:i/>
              </w:rPr>
            </w:pPr>
            <w:r w:rsidRPr="00D23F40">
              <w:rPr>
                <w:i/>
              </w:rPr>
              <w:t>…</w:t>
            </w:r>
          </w:p>
        </w:tc>
        <w:tc>
          <w:tcPr>
            <w:tcW w:w="9723" w:type="dxa"/>
          </w:tcPr>
          <w:p w14:paraId="7FCA66D3" w14:textId="2522C03C" w:rsidR="00DF1426" w:rsidRPr="00D23F40" w:rsidRDefault="00DF1426" w:rsidP="00DF1426">
            <w:pPr>
              <w:jc w:val="both"/>
              <w:rPr>
                <w:i/>
              </w:rPr>
            </w:pPr>
            <w:r w:rsidRPr="00D23F40">
              <w:rPr>
                <w:i/>
              </w:rPr>
              <w:t>…</w:t>
            </w:r>
          </w:p>
        </w:tc>
      </w:tr>
    </w:tbl>
    <w:p w14:paraId="603233EE" w14:textId="77777777" w:rsidR="00CC65EA" w:rsidRDefault="00CC65EA" w:rsidP="00537CB2">
      <w:pPr>
        <w:pStyle w:val="21"/>
        <w:numPr>
          <w:ilvl w:val="1"/>
          <w:numId w:val="16"/>
        </w:numPr>
        <w:ind w:left="709"/>
      </w:pPr>
      <w:r>
        <w:t>Критерии, шкалы оценивания текущего контроля успеваемости:</w:t>
      </w:r>
    </w:p>
    <w:tbl>
      <w:tblPr>
        <w:tblStyle w:val="aa"/>
        <w:tblW w:w="1417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1"/>
        <w:gridCol w:w="9213"/>
        <w:gridCol w:w="425"/>
        <w:gridCol w:w="2130"/>
      </w:tblGrid>
      <w:tr w:rsidR="00CC65EA" w14:paraId="081D363F" w14:textId="77777777" w:rsidTr="00CC65EA">
        <w:trPr>
          <w:trHeight w:val="754"/>
          <w:tblHeader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hideMark/>
          </w:tcPr>
          <w:p w14:paraId="00FF2860" w14:textId="77777777" w:rsidR="00CC65EA" w:rsidRDefault="00CC65E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 xml:space="preserve">Наименование оценочного средства </w:t>
            </w:r>
            <w:r>
              <w:rPr>
                <w:b/>
                <w:spacing w:val="-2"/>
                <w:lang w:val="ru-RU"/>
              </w:rPr>
              <w:t xml:space="preserve">(контрольно-оценочного </w:t>
            </w:r>
            <w:r>
              <w:rPr>
                <w:b/>
                <w:lang w:val="ru-RU"/>
              </w:rPr>
              <w:t>мероприятия)</w:t>
            </w:r>
          </w:p>
        </w:tc>
        <w:tc>
          <w:tcPr>
            <w:tcW w:w="92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14:paraId="57BCA877" w14:textId="77777777" w:rsidR="00CC65EA" w:rsidRDefault="00CC65EA">
            <w:pPr>
              <w:pStyle w:val="TableParagraph"/>
              <w:ind w:left="872"/>
              <w:rPr>
                <w:b/>
              </w:rPr>
            </w:pPr>
            <w:r>
              <w:rPr>
                <w:b/>
              </w:rPr>
              <w:t>Критерии оценивания</w:t>
            </w:r>
          </w:p>
        </w:tc>
        <w:tc>
          <w:tcPr>
            <w:tcW w:w="25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14:paraId="7B97C2E8" w14:textId="77777777" w:rsidR="00CC65EA" w:rsidRDefault="00CC65EA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Шкалы оценивания</w:t>
            </w:r>
            <w:r>
              <w:rPr>
                <w:b/>
                <w:bCs/>
                <w:iCs/>
                <w:sz w:val="20"/>
                <w:szCs w:val="20"/>
                <w:lang w:eastAsia="en-US"/>
              </w:rPr>
              <w:t xml:space="preserve"> </w:t>
            </w:r>
          </w:p>
        </w:tc>
      </w:tr>
      <w:tr w:rsidR="00CC65EA" w14:paraId="5C07FB9E" w14:textId="77777777" w:rsidTr="00CC65EA">
        <w:trPr>
          <w:trHeight w:val="754"/>
          <w:tblHeader/>
        </w:trPr>
        <w:tc>
          <w:tcPr>
            <w:tcW w:w="2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6BB05" w14:textId="77777777" w:rsidR="00CC65EA" w:rsidRDefault="00CC65EA">
            <w:pPr>
              <w:rPr>
                <w:rFonts w:eastAsia="Calibri"/>
                <w:b/>
                <w:lang w:eastAsia="en-US"/>
              </w:rPr>
            </w:pPr>
          </w:p>
        </w:tc>
        <w:tc>
          <w:tcPr>
            <w:tcW w:w="92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318821" w14:textId="77777777" w:rsidR="00CC65EA" w:rsidRDefault="00CC65EA">
            <w:pPr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25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14:paraId="2B40479C" w14:textId="77777777" w:rsidR="00CC65EA" w:rsidRDefault="00CC65EA">
            <w:pPr>
              <w:jc w:val="center"/>
              <w:rPr>
                <w:b/>
                <w:lang w:eastAsia="en-US"/>
              </w:rPr>
            </w:pPr>
            <w:r>
              <w:rPr>
                <w:b/>
                <w:bCs/>
                <w:iCs/>
                <w:sz w:val="20"/>
                <w:szCs w:val="20"/>
                <w:lang w:eastAsia="en-US"/>
              </w:rPr>
              <w:t>Пятибалльная система</w:t>
            </w:r>
          </w:p>
        </w:tc>
      </w:tr>
      <w:tr w:rsidR="00CC65EA" w14:paraId="4C0976F0" w14:textId="77777777" w:rsidTr="00CC65EA">
        <w:trPr>
          <w:trHeight w:val="283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CD555" w14:textId="77777777" w:rsidR="00CC65EA" w:rsidRDefault="00CC65EA">
            <w:pPr>
              <w:rPr>
                <w:i/>
                <w:lang w:eastAsia="en-US"/>
              </w:rPr>
            </w:pPr>
            <w:r>
              <w:rPr>
                <w:lang w:eastAsia="en-US"/>
              </w:rPr>
              <w:t>Письменный отчет с результатами эксперимента и ответами на контрольные вопросы</w:t>
            </w:r>
          </w:p>
        </w:tc>
        <w:tc>
          <w:tcPr>
            <w:tcW w:w="9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A0FE29" w14:textId="77777777" w:rsidR="00CC65EA" w:rsidRDefault="00CC65E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 xml:space="preserve">Дан полный, развернутый отчет по выполненной лабораторной работе, приведены ответы на поставленные вопросы, показана совокупность осознанных знаний о выполненной работе,,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</w:p>
        </w:tc>
        <w:tc>
          <w:tcPr>
            <w:tcW w:w="25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35464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5</w:t>
            </w:r>
          </w:p>
        </w:tc>
      </w:tr>
      <w:tr w:rsidR="00CC65EA" w14:paraId="4B61467F" w14:textId="77777777" w:rsidTr="00CC65EA">
        <w:trPr>
          <w:trHeight w:val="283"/>
        </w:trPr>
        <w:tc>
          <w:tcPr>
            <w:tcW w:w="2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4C3A2" w14:textId="77777777" w:rsidR="00CC65EA" w:rsidRDefault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1EDA6" w14:textId="77777777" w:rsidR="00CC65EA" w:rsidRDefault="00CC65E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Дан полный, развернутый отчет по выполненной лабораторной работе, приведены ответы на поставленные вопросы, показана совокупность осознанных знаний о выполненной работе, проявляющаяся в достаточно свободном оперировании понятиями, умении выделить существенные и несущественные его признаки, причинно-следственные связи, но допускает несущественные неточности в определениях.</w:t>
            </w:r>
          </w:p>
        </w:tc>
        <w:tc>
          <w:tcPr>
            <w:tcW w:w="25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B6E44D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4</w:t>
            </w:r>
          </w:p>
        </w:tc>
      </w:tr>
      <w:tr w:rsidR="00CC65EA" w14:paraId="3D4F53C8" w14:textId="77777777" w:rsidTr="00CC65EA">
        <w:trPr>
          <w:trHeight w:val="283"/>
        </w:trPr>
        <w:tc>
          <w:tcPr>
            <w:tcW w:w="2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A5EE2" w14:textId="77777777" w:rsidR="00CC65EA" w:rsidRDefault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7701C1" w14:textId="77777777" w:rsidR="00CC65EA" w:rsidRDefault="00CC65E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Дан полный отчет по выполненной лабораторной работе, приведены ответы на поставленные вопросы, показана совокупность осознанных знаний о выполненной работе, проявляющаяся в достаточно свободном оперировании понятиями, умении выделить существенные и несущественные его признаки, причинно-следственные связи, но допускает несущественные неточности в определениях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255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8B3A7C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3</w:t>
            </w:r>
          </w:p>
        </w:tc>
      </w:tr>
      <w:tr w:rsidR="00CC65EA" w14:paraId="7F736538" w14:textId="77777777" w:rsidTr="00CC65EA">
        <w:trPr>
          <w:trHeight w:val="283"/>
        </w:trPr>
        <w:tc>
          <w:tcPr>
            <w:tcW w:w="2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DE3FE" w14:textId="77777777" w:rsidR="00CC65EA" w:rsidRDefault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053EC" w14:textId="77777777" w:rsidR="00CC65EA" w:rsidRDefault="00CC65E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Дан недостаточно полный отчет по выполненной лабораторной работе, приведены ответы на поставленные вопросы, показана совокупность осознанных знаний о выполненной работе.</w:t>
            </w:r>
          </w:p>
          <w:p w14:paraId="43107DF8" w14:textId="77777777" w:rsidR="00CC65EA" w:rsidRDefault="00CC65E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</w:t>
            </w:r>
            <w:r>
              <w:rPr>
                <w:i/>
                <w:lang w:val="ru-RU"/>
              </w:rPr>
              <w:lastRenderedPageBreak/>
              <w:t>ет понятийным аппаратом, нарушает последовательность в изложении материала.</w:t>
            </w:r>
          </w:p>
        </w:tc>
        <w:tc>
          <w:tcPr>
            <w:tcW w:w="255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BD6909" w14:textId="77777777" w:rsidR="00CC65EA" w:rsidRDefault="00CC65EA">
            <w:pPr>
              <w:rPr>
                <w:i/>
                <w:lang w:eastAsia="en-US"/>
              </w:rPr>
            </w:pPr>
          </w:p>
        </w:tc>
      </w:tr>
      <w:tr w:rsidR="00CC65EA" w14:paraId="101523C2" w14:textId="77777777" w:rsidTr="00CC65EA">
        <w:trPr>
          <w:trHeight w:val="283"/>
        </w:trPr>
        <w:tc>
          <w:tcPr>
            <w:tcW w:w="2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F0537" w14:textId="77777777" w:rsidR="00CC65EA" w:rsidRDefault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7C9CD" w14:textId="77777777" w:rsidR="00CC65EA" w:rsidRDefault="00CC65E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</w:t>
            </w:r>
          </w:p>
          <w:p w14:paraId="20858781" w14:textId="77777777" w:rsidR="00CC65EA" w:rsidRDefault="00CC65E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Обучающийся не осознает связь понятий теории, с практическими объектами дисциплины. Отсутствуют выводы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25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C2506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2</w:t>
            </w:r>
          </w:p>
        </w:tc>
      </w:tr>
      <w:tr w:rsidR="00CC65EA" w14:paraId="26539ACD" w14:textId="77777777" w:rsidTr="00CC65EA">
        <w:trPr>
          <w:trHeight w:val="283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99562" w14:textId="77777777" w:rsidR="00CC65EA" w:rsidRDefault="00CC65EA">
            <w:pPr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Тест</w:t>
            </w:r>
          </w:p>
        </w:tc>
        <w:tc>
          <w:tcPr>
            <w:tcW w:w="92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48428" w14:textId="77777777" w:rsidR="00CC65EA" w:rsidRDefault="00CC65EA">
            <w:pPr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 xml:space="preserve">За выполнение каждого тестового задания испытуемому выставляются баллы. </w:t>
            </w:r>
          </w:p>
          <w:p w14:paraId="103EA4D0" w14:textId="77777777" w:rsidR="00CC65EA" w:rsidRDefault="00CC65EA">
            <w:pPr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 xml:space="preserve">Рекомендуемое процентное соотношение баллов и оценок по пятибалльной системе. </w:t>
            </w:r>
          </w:p>
          <w:p w14:paraId="4E456E78" w14:textId="77777777" w:rsidR="00CC65EA" w:rsidRDefault="00CC65EA">
            <w:pPr>
              <w:pStyle w:val="afe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  <w:lang w:eastAsia="en-US"/>
              </w:rPr>
              <w:t>«2» - равно или менее 40%</w:t>
            </w:r>
          </w:p>
          <w:p w14:paraId="58ABC031" w14:textId="77777777" w:rsidR="00CC65EA" w:rsidRDefault="00CC65EA">
            <w:pPr>
              <w:pStyle w:val="afe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  <w:lang w:eastAsia="en-US"/>
              </w:rPr>
              <w:t>«3» - 41% - 60%</w:t>
            </w:r>
          </w:p>
          <w:p w14:paraId="4FF90665" w14:textId="77777777" w:rsidR="00CC65EA" w:rsidRDefault="00CC65EA">
            <w:pPr>
              <w:pStyle w:val="afe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  <w:lang w:eastAsia="en-US"/>
              </w:rPr>
              <w:t>«4» - 61% - 84%</w:t>
            </w:r>
          </w:p>
          <w:p w14:paraId="1F772E6E" w14:textId="77777777" w:rsidR="00CC65EA" w:rsidRDefault="00CC65EA">
            <w:pPr>
              <w:pStyle w:val="afe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  <w:lang w:eastAsia="en-US"/>
              </w:rPr>
              <w:t>«5» - 85% - 100%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CEE5B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5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90DBF8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color w:val="000000"/>
                <w:lang w:eastAsia="en-US"/>
              </w:rPr>
              <w:t>85% - 100%</w:t>
            </w:r>
          </w:p>
        </w:tc>
      </w:tr>
      <w:tr w:rsidR="00CC65EA" w14:paraId="5492C539" w14:textId="77777777" w:rsidTr="00CC65EA">
        <w:trPr>
          <w:trHeight w:val="283"/>
        </w:trPr>
        <w:tc>
          <w:tcPr>
            <w:tcW w:w="2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67EEA" w14:textId="77777777" w:rsidR="00CC65EA" w:rsidRDefault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FCC0C" w14:textId="77777777" w:rsidR="00CC65EA" w:rsidRDefault="00CC65EA">
            <w:pPr>
              <w:rPr>
                <w:rFonts w:eastAsia="Arial Unicode MS"/>
                <w:i/>
                <w:color w:val="000000"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E3B7B6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4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B824F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61% - 84%</w:t>
            </w:r>
          </w:p>
        </w:tc>
      </w:tr>
      <w:tr w:rsidR="00CC65EA" w14:paraId="02BB4C43" w14:textId="77777777" w:rsidTr="00CC65EA">
        <w:trPr>
          <w:trHeight w:val="283"/>
        </w:trPr>
        <w:tc>
          <w:tcPr>
            <w:tcW w:w="2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50236" w14:textId="77777777" w:rsidR="00CC65EA" w:rsidRDefault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52A550" w14:textId="77777777" w:rsidR="00CC65EA" w:rsidRDefault="00CC65EA">
            <w:pPr>
              <w:rPr>
                <w:rFonts w:eastAsia="Arial Unicode MS"/>
                <w:i/>
                <w:color w:val="000000"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9CC3C8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3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0FA1B4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color w:val="000000"/>
                <w:lang w:eastAsia="en-US"/>
              </w:rPr>
              <w:t>41% - 60%</w:t>
            </w:r>
          </w:p>
        </w:tc>
      </w:tr>
      <w:tr w:rsidR="00CC65EA" w14:paraId="381571D6" w14:textId="77777777" w:rsidTr="00CC65EA">
        <w:trPr>
          <w:trHeight w:val="1052"/>
        </w:trPr>
        <w:tc>
          <w:tcPr>
            <w:tcW w:w="2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95FF5" w14:textId="77777777" w:rsidR="00CC65EA" w:rsidRDefault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932DFE" w14:textId="77777777" w:rsidR="00CC65EA" w:rsidRDefault="00CC65EA">
            <w:pPr>
              <w:rPr>
                <w:rFonts w:eastAsia="Arial Unicode MS"/>
                <w:i/>
                <w:color w:val="000000"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86102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2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8E6DC2" w14:textId="77777777" w:rsidR="00CC65EA" w:rsidRDefault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40% и менее 40%</w:t>
            </w:r>
          </w:p>
        </w:tc>
      </w:tr>
      <w:tr w:rsidR="00CC65EA" w14:paraId="24E59ED3" w14:textId="77777777" w:rsidTr="00CC65EA">
        <w:trPr>
          <w:trHeight w:val="196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BD74E9C" w14:textId="34D4570F" w:rsidR="00CC65EA" w:rsidRDefault="00CC65EA" w:rsidP="00CC65EA">
            <w:pPr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Индивидуальное домашнее задание</w:t>
            </w:r>
          </w:p>
        </w:tc>
        <w:tc>
          <w:tcPr>
            <w:tcW w:w="92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E7F022C" w14:textId="10131C54" w:rsidR="00CC65EA" w:rsidRDefault="00CC65EA" w:rsidP="00CC65EA">
            <w:pPr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За выполнение каждого задания испытуемому выставляются баллы.</w:t>
            </w:r>
          </w:p>
          <w:p w14:paraId="2DEF81FA" w14:textId="5251EE2E" w:rsidR="00CC65EA" w:rsidRDefault="00CC65EA" w:rsidP="00CC65EA">
            <w:pPr>
              <w:rPr>
                <w:rFonts w:eastAsia="Arial Unicode MS"/>
                <w:i/>
                <w:color w:val="000000"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5A1C5A" w14:textId="61C06FE3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5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E7BF2" w14:textId="13178F45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color w:val="000000"/>
                <w:lang w:eastAsia="en-US"/>
              </w:rPr>
              <w:t>85% - 100%</w:t>
            </w:r>
          </w:p>
        </w:tc>
      </w:tr>
      <w:tr w:rsidR="00CC65EA" w14:paraId="663F2A97" w14:textId="77777777" w:rsidTr="00CC65EA">
        <w:trPr>
          <w:trHeight w:val="255"/>
        </w:trPr>
        <w:tc>
          <w:tcPr>
            <w:tcW w:w="24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7C02B58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4BACDA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317E4" w14:textId="09E00557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4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84080" w14:textId="723981B7" w:rsidR="00CC65EA" w:rsidRDefault="00CC65EA" w:rsidP="00CC65EA">
            <w:pPr>
              <w:jc w:val="center"/>
              <w:rPr>
                <w:i/>
                <w:color w:val="000000"/>
                <w:lang w:eastAsia="en-US"/>
              </w:rPr>
            </w:pPr>
            <w:r>
              <w:rPr>
                <w:i/>
                <w:lang w:eastAsia="en-US"/>
              </w:rPr>
              <w:t>61% - 84%</w:t>
            </w:r>
          </w:p>
        </w:tc>
      </w:tr>
      <w:tr w:rsidR="00CC65EA" w14:paraId="281DA8E0" w14:textId="77777777" w:rsidTr="00CC65EA">
        <w:trPr>
          <w:trHeight w:val="300"/>
        </w:trPr>
        <w:tc>
          <w:tcPr>
            <w:tcW w:w="24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4D5FF67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0B3E657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85BDF" w14:textId="233242A4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3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91954" w14:textId="5A335C7A" w:rsidR="00CC65EA" w:rsidRDefault="00CC65EA" w:rsidP="00CC65EA">
            <w:pPr>
              <w:jc w:val="center"/>
              <w:rPr>
                <w:i/>
                <w:color w:val="000000"/>
                <w:lang w:eastAsia="en-US"/>
              </w:rPr>
            </w:pPr>
            <w:r>
              <w:rPr>
                <w:i/>
                <w:color w:val="000000"/>
                <w:lang w:eastAsia="en-US"/>
              </w:rPr>
              <w:t>41% - 60%</w:t>
            </w:r>
          </w:p>
        </w:tc>
      </w:tr>
      <w:tr w:rsidR="00CC65EA" w14:paraId="60E2D7A5" w14:textId="77777777" w:rsidTr="00CC65EA">
        <w:trPr>
          <w:trHeight w:val="390"/>
        </w:trPr>
        <w:tc>
          <w:tcPr>
            <w:tcW w:w="24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975FAB5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E1FF7F3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780B67" w14:textId="7F6F986C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2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A5E5C" w14:textId="77375AD8" w:rsidR="00CC65EA" w:rsidRDefault="00CC65EA" w:rsidP="00CC65EA">
            <w:pPr>
              <w:jc w:val="center"/>
              <w:rPr>
                <w:i/>
                <w:color w:val="000000"/>
                <w:lang w:eastAsia="en-US"/>
              </w:rPr>
            </w:pPr>
            <w:r>
              <w:rPr>
                <w:i/>
                <w:lang w:eastAsia="en-US"/>
              </w:rPr>
              <w:t>40% и менее 40%</w:t>
            </w:r>
          </w:p>
        </w:tc>
      </w:tr>
      <w:tr w:rsidR="00CC65EA" w14:paraId="19A7EAB4" w14:textId="77777777" w:rsidTr="00CC65EA">
        <w:trPr>
          <w:trHeight w:val="570"/>
        </w:trPr>
        <w:tc>
          <w:tcPr>
            <w:tcW w:w="24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B08664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12098FF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A536A" w14:textId="21A51B2A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5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7EEF1C" w14:textId="560FD620" w:rsidR="00CC65EA" w:rsidRDefault="00CC65EA" w:rsidP="00CC65EA">
            <w:pPr>
              <w:jc w:val="center"/>
              <w:rPr>
                <w:i/>
                <w:color w:val="000000"/>
                <w:lang w:eastAsia="en-US"/>
              </w:rPr>
            </w:pPr>
            <w:r>
              <w:rPr>
                <w:i/>
                <w:color w:val="000000"/>
                <w:lang w:eastAsia="en-US"/>
              </w:rPr>
              <w:t>85% - 100%</w:t>
            </w:r>
          </w:p>
        </w:tc>
      </w:tr>
      <w:tr w:rsidR="00CC65EA" w14:paraId="4FF09ADF" w14:textId="77777777" w:rsidTr="00CC65EA">
        <w:trPr>
          <w:trHeight w:val="570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7071F11" w14:textId="220A74BD" w:rsidR="00CC65EA" w:rsidRDefault="00CC65EA" w:rsidP="00CC65EA">
            <w:pPr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Контрольная работа</w:t>
            </w:r>
          </w:p>
        </w:tc>
        <w:tc>
          <w:tcPr>
            <w:tcW w:w="92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786B19D" w14:textId="77777777" w:rsidR="00CC65EA" w:rsidRDefault="00CC65EA" w:rsidP="00CC65EA">
            <w:pPr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За выполнение каждого задания испытуемому выставляются баллы.</w:t>
            </w:r>
          </w:p>
          <w:p w14:paraId="073F9E01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D4323" w14:textId="6558B777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5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56716" w14:textId="17832B7F" w:rsidR="00CC65EA" w:rsidRDefault="00CC65EA" w:rsidP="00CC65EA">
            <w:pPr>
              <w:jc w:val="center"/>
              <w:rPr>
                <w:i/>
                <w:color w:val="000000"/>
                <w:lang w:eastAsia="en-US"/>
              </w:rPr>
            </w:pPr>
            <w:r>
              <w:rPr>
                <w:i/>
                <w:color w:val="000000"/>
                <w:lang w:eastAsia="en-US"/>
              </w:rPr>
              <w:t>85% - 100%</w:t>
            </w:r>
          </w:p>
        </w:tc>
      </w:tr>
      <w:tr w:rsidR="00CC65EA" w14:paraId="11BABC80" w14:textId="77777777" w:rsidTr="00CC65EA">
        <w:trPr>
          <w:trHeight w:val="255"/>
        </w:trPr>
        <w:tc>
          <w:tcPr>
            <w:tcW w:w="24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E8216E3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FB506F0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8046C" w14:textId="43DE3D56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4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E77E8" w14:textId="3FE3F559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61% - 84%</w:t>
            </w:r>
          </w:p>
        </w:tc>
      </w:tr>
      <w:tr w:rsidR="00CC65EA" w14:paraId="40F05C3F" w14:textId="77777777" w:rsidTr="00CC65EA">
        <w:trPr>
          <w:trHeight w:val="300"/>
        </w:trPr>
        <w:tc>
          <w:tcPr>
            <w:tcW w:w="24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8A1587A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CC107F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19940" w14:textId="600FA292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3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1002C" w14:textId="52DC9208" w:rsidR="00CC65EA" w:rsidRDefault="00CC65EA" w:rsidP="00CC65EA">
            <w:pPr>
              <w:jc w:val="center"/>
              <w:rPr>
                <w:i/>
                <w:color w:val="000000"/>
                <w:lang w:eastAsia="en-US"/>
              </w:rPr>
            </w:pPr>
            <w:r>
              <w:rPr>
                <w:i/>
                <w:color w:val="000000"/>
                <w:lang w:eastAsia="en-US"/>
              </w:rPr>
              <w:t>41% - 60%</w:t>
            </w:r>
          </w:p>
        </w:tc>
      </w:tr>
      <w:tr w:rsidR="00CC65EA" w14:paraId="6C1804A0" w14:textId="77777777" w:rsidTr="00CC65EA">
        <w:trPr>
          <w:trHeight w:val="390"/>
        </w:trPr>
        <w:tc>
          <w:tcPr>
            <w:tcW w:w="24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1ED80C1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921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F712C8D" w14:textId="77777777" w:rsidR="00CC65EA" w:rsidRDefault="00CC65EA" w:rsidP="00CC65EA">
            <w:pPr>
              <w:rPr>
                <w:i/>
                <w:lang w:eastAsia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6FF28" w14:textId="707664CF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2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376484" w14:textId="09064E9E" w:rsidR="00CC65EA" w:rsidRDefault="00CC65EA" w:rsidP="00CC65EA">
            <w:pPr>
              <w:jc w:val="center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40% и менее 40%</w:t>
            </w:r>
          </w:p>
        </w:tc>
      </w:tr>
    </w:tbl>
    <w:p w14:paraId="76901B2A" w14:textId="751E56BA" w:rsidR="00E705FF" w:rsidRPr="00422A7E" w:rsidRDefault="00E705FF" w:rsidP="00E705FF">
      <w:pPr>
        <w:pStyle w:val="21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a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2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2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2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4E8D0F88" w14:textId="7CF36C33" w:rsidR="002C4687" w:rsidRPr="00A80E2B" w:rsidRDefault="00A5679A" w:rsidP="0009260A">
            <w:pPr>
              <w:jc w:val="both"/>
              <w:rPr>
                <w:i/>
              </w:rPr>
            </w:pPr>
            <w:r>
              <w:rPr>
                <w:i/>
              </w:rPr>
              <w:t>Зачет</w:t>
            </w:r>
            <w:r w:rsidR="002C4687" w:rsidRPr="00A80E2B">
              <w:rPr>
                <w:i/>
              </w:rPr>
              <w:t xml:space="preserve">: </w:t>
            </w:r>
          </w:p>
          <w:p w14:paraId="1499A734" w14:textId="02A3D7FF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>в устной форме</w:t>
            </w:r>
            <w:r>
              <w:rPr>
                <w:i/>
              </w:rPr>
              <w:t xml:space="preserve"> по билетам</w:t>
            </w:r>
          </w:p>
        </w:tc>
        <w:tc>
          <w:tcPr>
            <w:tcW w:w="11340" w:type="dxa"/>
          </w:tcPr>
          <w:p w14:paraId="1F76CC20" w14:textId="77777777" w:rsidR="000A5959" w:rsidRDefault="000A5959" w:rsidP="000A5959">
            <w:pPr>
              <w:jc w:val="both"/>
              <w:rPr>
                <w:i/>
              </w:rPr>
            </w:pPr>
            <w:r>
              <w:rPr>
                <w:i/>
              </w:rPr>
              <w:t>Билет 1</w:t>
            </w:r>
          </w:p>
          <w:p w14:paraId="673F68BE" w14:textId="130AC6BC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1. Перечислите основное сырье для производства парфюмерных продуктов.</w:t>
            </w:r>
          </w:p>
          <w:p w14:paraId="06A23E15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2. Приведите технологическую схему процесса экстракции сжиженными газами.</w:t>
            </w:r>
          </w:p>
          <w:p w14:paraId="1934652D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3. Изложите основы разработки парфюмерных композиций.</w:t>
            </w:r>
          </w:p>
          <w:p w14:paraId="0A1A3602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4. Дайте определение терминам «корпус» и «анфлераж».</w:t>
            </w:r>
          </w:p>
          <w:p w14:paraId="2A96A938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5. Перечислите виды эфироносного сырья. Охарактеризуйте количественное содержание эфирного масла в сырье различного вида.</w:t>
            </w:r>
          </w:p>
          <w:p w14:paraId="70E68F8D" w14:textId="370A753B" w:rsidR="000A5959" w:rsidRPr="000A5959" w:rsidRDefault="000A5959" w:rsidP="000A5959">
            <w:pPr>
              <w:jc w:val="both"/>
              <w:rPr>
                <w:i/>
              </w:rPr>
            </w:pPr>
            <w:r>
              <w:rPr>
                <w:i/>
              </w:rPr>
              <w:t xml:space="preserve">Билет </w:t>
            </w:r>
            <w:r w:rsidRPr="000A5959">
              <w:rPr>
                <w:i/>
              </w:rPr>
              <w:t>2</w:t>
            </w:r>
          </w:p>
          <w:p w14:paraId="581DF5A1" w14:textId="65DF6EA5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1. Изложите физико-химич</w:t>
            </w:r>
            <w:r w:rsidR="00A5679A">
              <w:rPr>
                <w:i/>
              </w:rPr>
              <w:t xml:space="preserve">еские основы применения метода </w:t>
            </w:r>
            <w:r w:rsidRPr="000A5959">
              <w:rPr>
                <w:i/>
              </w:rPr>
              <w:t>гидродистилляции для извлечения эфирных масел.</w:t>
            </w:r>
          </w:p>
          <w:p w14:paraId="1065006D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2. Перечислите требования к основным и вспомогательным материалам, применяемым в парфюмерии.</w:t>
            </w:r>
          </w:p>
          <w:p w14:paraId="0DCE0E66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3. Дайте определение термину «эфирное масло». Охарактеризуйте физико-химические свойства эфирных масел.</w:t>
            </w:r>
          </w:p>
          <w:p w14:paraId="350B0665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4. Перечислите и опишите основное оборудование для экстракционных методов получения эфирных масел.</w:t>
            </w:r>
          </w:p>
          <w:p w14:paraId="03011208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5. Опишите принципы классификация запахов Хеннинга.</w:t>
            </w:r>
          </w:p>
          <w:p w14:paraId="5B1D7F5E" w14:textId="3DD64C57" w:rsidR="000A5959" w:rsidRPr="000A5959" w:rsidRDefault="000A5959" w:rsidP="000A5959">
            <w:pPr>
              <w:jc w:val="both"/>
              <w:rPr>
                <w:i/>
              </w:rPr>
            </w:pPr>
            <w:r>
              <w:rPr>
                <w:i/>
              </w:rPr>
              <w:t>Билет</w:t>
            </w:r>
            <w:r w:rsidRPr="000A5959">
              <w:rPr>
                <w:i/>
              </w:rPr>
              <w:t xml:space="preserve"> 3</w:t>
            </w:r>
          </w:p>
          <w:p w14:paraId="15AC176A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1. Приведите классификацию парфюмерных товаров.</w:t>
            </w:r>
          </w:p>
          <w:p w14:paraId="060AF4F5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2. Охарактеризуйте принципы применения прессового метода получения эфирных масел с точки зрения структуры нахождения и строения вместилища эфирного масла и его содержания.</w:t>
            </w:r>
          </w:p>
          <w:p w14:paraId="6D641E5D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3. Назовите требования к косметическим отдушкам, принципы их составления.</w:t>
            </w:r>
          </w:p>
          <w:p w14:paraId="34EDBAF0" w14:textId="77777777" w:rsidR="000A5959" w:rsidRPr="000A5959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4. Приведите технологическую схему экстракции натуральных душистых веществ труднолетучими растворителями.</w:t>
            </w:r>
          </w:p>
          <w:p w14:paraId="5081210C" w14:textId="1F296B6C" w:rsidR="002C4687" w:rsidRPr="00A80E2B" w:rsidRDefault="000A5959" w:rsidP="000A5959">
            <w:pPr>
              <w:jc w:val="both"/>
              <w:rPr>
                <w:i/>
              </w:rPr>
            </w:pPr>
            <w:r w:rsidRPr="000A5959">
              <w:rPr>
                <w:i/>
              </w:rPr>
              <w:t>5. Дайте определение эфиромасличным продуктам: резиноид и мацерат.</w:t>
            </w:r>
          </w:p>
        </w:tc>
      </w:tr>
    </w:tbl>
    <w:p w14:paraId="09E359C2" w14:textId="2987AC19" w:rsidR="009D5862" w:rsidRDefault="009D5862" w:rsidP="009D5862">
      <w:pPr>
        <w:pStyle w:val="21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</w:p>
    <w:tbl>
      <w:tblPr>
        <w:tblStyle w:val="aa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0780DE10" w:rsidR="009D5862" w:rsidRPr="00314BCA" w:rsidRDefault="009D5862" w:rsidP="0089271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5D3C9DA" w:rsidR="009D5862" w:rsidRDefault="009D5862" w:rsidP="0089271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7F0EAF20" w14:textId="326A4CB2" w:rsidR="009D5862" w:rsidRDefault="009D5862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  <w:r w:rsidR="009A1816">
              <w:rPr>
                <w:i/>
              </w:rPr>
              <w:t>:</w:t>
            </w:r>
          </w:p>
          <w:p w14:paraId="22219B7E" w14:textId="716163B2" w:rsidR="0018060A" w:rsidRPr="0082635B" w:rsidRDefault="0018060A" w:rsidP="00FC1ACA">
            <w:pPr>
              <w:rPr>
                <w:i/>
              </w:rPr>
            </w:pPr>
            <w:r>
              <w:rPr>
                <w:i/>
              </w:rPr>
              <w:t>устный опрос</w:t>
            </w:r>
          </w:p>
        </w:tc>
        <w:tc>
          <w:tcPr>
            <w:tcW w:w="6945" w:type="dxa"/>
          </w:tcPr>
          <w:p w14:paraId="7E56E5BF" w14:textId="77777777" w:rsidR="009D5862" w:rsidRPr="00717DB3" w:rsidRDefault="009D5862" w:rsidP="00FC1ACA">
            <w:pPr>
              <w:pStyle w:val="afe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 xml:space="preserve">Обучающийся </w:t>
            </w:r>
            <w:r w:rsidRPr="004A14B5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знает основные определения, последователен в изложении материала, демонстрирует базовые знания дисциплины,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14:paraId="66B8BA55" w14:textId="54E20BEE"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77777777" w:rsidR="009D5862" w:rsidRPr="00717DB3" w:rsidRDefault="009D5862" w:rsidP="00FC1ACA">
            <w:pPr>
              <w:pStyle w:val="afe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 xml:space="preserve">Обучающийся </w:t>
            </w:r>
            <w:r w:rsidRPr="004A14B5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не знает основных определений, непоследователен и сбивчив в изложении материала, не обладает определенной системой знаний по дисциплине, не в полной мере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14:paraId="5BE40452" w14:textId="7EF082EC"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9D5862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1A2B4858" w14:textId="77777777" w:rsidR="006D0117" w:rsidRPr="006D0117" w:rsidRDefault="006D0117" w:rsidP="006D0117"/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headerReference w:type="even" r:id="rId40"/>
          <w:headerReference w:type="default" r:id="rId41"/>
          <w:footerReference w:type="even" r:id="rId42"/>
          <w:footerReference w:type="default" r:id="rId43"/>
          <w:headerReference w:type="first" r:id="rId44"/>
          <w:footerReference w:type="first" r:id="rId45"/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42357301" w14:textId="77777777" w:rsidR="00CC65EA" w:rsidRPr="00CC65EA" w:rsidRDefault="00CC65EA" w:rsidP="00CC65EA">
      <w:pPr>
        <w:pStyle w:val="21"/>
      </w:pPr>
      <w:r w:rsidRPr="00CC65EA">
        <w:lastRenderedPageBreak/>
        <w:t>Система оценивания результатов текущего контроля и промежуточной аттестации.</w:t>
      </w:r>
    </w:p>
    <w:p w14:paraId="1789BDD7" w14:textId="77777777" w:rsidR="00CC65EA" w:rsidRDefault="00CC65EA" w:rsidP="00CC65EA">
      <w:pPr>
        <w:ind w:firstLine="709"/>
        <w:rPr>
          <w:rFonts w:eastAsia="MS Mincho"/>
          <w:iCs/>
          <w:sz w:val="24"/>
          <w:szCs w:val="24"/>
        </w:rPr>
      </w:pPr>
      <w:r w:rsidRPr="00CC65EA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6759192F" w14:textId="77777777" w:rsidR="00CC65EA" w:rsidRPr="007B2900" w:rsidRDefault="00CC65EA" w:rsidP="00CC65EA">
      <w:pPr>
        <w:ind w:firstLine="709"/>
        <w:rPr>
          <w:rFonts w:eastAsia="MS Mincho"/>
          <w:iCs/>
          <w:sz w:val="24"/>
          <w:szCs w:val="24"/>
        </w:rPr>
      </w:pPr>
      <w:r w:rsidRPr="007B2900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6027FE68" w14:textId="77777777" w:rsidR="00CC65EA" w:rsidRPr="007B2900" w:rsidRDefault="00CC65EA" w:rsidP="00537CB2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3118"/>
      </w:tblGrid>
      <w:tr w:rsidR="00CC65EA" w:rsidRPr="007B2900" w14:paraId="2BF4B96A" w14:textId="77777777" w:rsidTr="00CC65EA">
        <w:trPr>
          <w:trHeight w:val="340"/>
          <w:jc w:val="center"/>
        </w:trPr>
        <w:tc>
          <w:tcPr>
            <w:tcW w:w="3686" w:type="dxa"/>
            <w:shd w:val="clear" w:color="auto" w:fill="DBE5F1" w:themeFill="accent1" w:themeFillTint="33"/>
          </w:tcPr>
          <w:p w14:paraId="7957CFEB" w14:textId="77777777" w:rsidR="00CC65EA" w:rsidRPr="007B2900" w:rsidRDefault="00CC65EA" w:rsidP="00CC65EA">
            <w:pPr>
              <w:jc w:val="center"/>
              <w:rPr>
                <w:b/>
                <w:iCs/>
              </w:rPr>
            </w:pPr>
            <w:r w:rsidRPr="007B2900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38D0590A" w14:textId="77777777" w:rsidR="00CC65EA" w:rsidRPr="007B2900" w:rsidRDefault="00CC65EA" w:rsidP="00CC65EA">
            <w:pPr>
              <w:jc w:val="center"/>
              <w:rPr>
                <w:b/>
                <w:iCs/>
              </w:rPr>
            </w:pPr>
            <w:r w:rsidRPr="007B2900">
              <w:rPr>
                <w:b/>
                <w:bCs/>
                <w:iCs/>
              </w:rPr>
              <w:t>Пятибалльная система</w:t>
            </w:r>
          </w:p>
        </w:tc>
      </w:tr>
      <w:tr w:rsidR="00CC65EA" w:rsidRPr="007B2900" w14:paraId="3583E991" w14:textId="77777777" w:rsidTr="00CC65EA">
        <w:trPr>
          <w:trHeight w:val="286"/>
          <w:jc w:val="center"/>
        </w:trPr>
        <w:tc>
          <w:tcPr>
            <w:tcW w:w="3686" w:type="dxa"/>
          </w:tcPr>
          <w:p w14:paraId="6679D6BF" w14:textId="77777777" w:rsidR="00CC65EA" w:rsidRPr="007B2900" w:rsidRDefault="00CC65EA" w:rsidP="00CC65EA">
            <w:pPr>
              <w:rPr>
                <w:bCs/>
              </w:rPr>
            </w:pPr>
            <w:r w:rsidRPr="007B2900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118" w:type="dxa"/>
          </w:tcPr>
          <w:p w14:paraId="6B3042EA" w14:textId="77777777" w:rsidR="00CC65EA" w:rsidRPr="007B2900" w:rsidRDefault="00CC65EA" w:rsidP="00CC65EA">
            <w:pPr>
              <w:rPr>
                <w:bCs/>
              </w:rPr>
            </w:pPr>
          </w:p>
        </w:tc>
      </w:tr>
      <w:tr w:rsidR="00CC65EA" w:rsidRPr="007B2900" w14:paraId="63B9CC64" w14:textId="77777777" w:rsidTr="00CC65EA">
        <w:trPr>
          <w:trHeight w:val="286"/>
          <w:jc w:val="center"/>
        </w:trPr>
        <w:tc>
          <w:tcPr>
            <w:tcW w:w="3686" w:type="dxa"/>
          </w:tcPr>
          <w:p w14:paraId="20A44282" w14:textId="77777777" w:rsidR="00CC65EA" w:rsidRPr="007B2900" w:rsidRDefault="00CC65EA" w:rsidP="00CC65EA">
            <w:pPr>
              <w:rPr>
                <w:bCs/>
              </w:rPr>
            </w:pPr>
            <w:r w:rsidRPr="007B2900">
              <w:rPr>
                <w:bCs/>
              </w:rPr>
              <w:t xml:space="preserve"> - лабораторные работы</w:t>
            </w:r>
          </w:p>
        </w:tc>
        <w:tc>
          <w:tcPr>
            <w:tcW w:w="3118" w:type="dxa"/>
          </w:tcPr>
          <w:p w14:paraId="58983F1B" w14:textId="77777777" w:rsidR="00CC65EA" w:rsidRPr="007B2900" w:rsidRDefault="00CC65EA" w:rsidP="00CC65EA">
            <w:pPr>
              <w:rPr>
                <w:bCs/>
              </w:rPr>
            </w:pPr>
            <w:r w:rsidRPr="007B2900">
              <w:rPr>
                <w:bCs/>
              </w:rPr>
              <w:t>зачтено/не зачтено</w:t>
            </w:r>
          </w:p>
        </w:tc>
      </w:tr>
      <w:tr w:rsidR="00CC65EA" w:rsidRPr="007B2900" w14:paraId="5A40218A" w14:textId="77777777" w:rsidTr="00CC65EA">
        <w:trPr>
          <w:trHeight w:val="286"/>
          <w:jc w:val="center"/>
        </w:trPr>
        <w:tc>
          <w:tcPr>
            <w:tcW w:w="3686" w:type="dxa"/>
          </w:tcPr>
          <w:p w14:paraId="77B7EDC3" w14:textId="7D938E0B" w:rsidR="00CC65EA" w:rsidRPr="007B2900" w:rsidRDefault="00CC65EA" w:rsidP="00CC65EA">
            <w:pPr>
              <w:rPr>
                <w:bCs/>
              </w:rPr>
            </w:pPr>
            <w:r>
              <w:rPr>
                <w:bCs/>
              </w:rPr>
              <w:t>-индивидуальное домашнее задание</w:t>
            </w:r>
          </w:p>
        </w:tc>
        <w:tc>
          <w:tcPr>
            <w:tcW w:w="3118" w:type="dxa"/>
          </w:tcPr>
          <w:p w14:paraId="6629521D" w14:textId="1750BB8D" w:rsidR="00CC65EA" w:rsidRPr="007B2900" w:rsidRDefault="00CC65EA" w:rsidP="00CC65EA">
            <w:pPr>
              <w:rPr>
                <w:bCs/>
              </w:rPr>
            </w:pPr>
            <w:r w:rsidRPr="00CC65EA">
              <w:rPr>
                <w:bCs/>
              </w:rPr>
              <w:t>зачтено/не зачтено</w:t>
            </w:r>
          </w:p>
        </w:tc>
      </w:tr>
      <w:tr w:rsidR="00CC65EA" w:rsidRPr="007B2900" w14:paraId="3B4980FB" w14:textId="77777777" w:rsidTr="00CC65EA">
        <w:trPr>
          <w:trHeight w:val="286"/>
          <w:jc w:val="center"/>
        </w:trPr>
        <w:tc>
          <w:tcPr>
            <w:tcW w:w="3686" w:type="dxa"/>
          </w:tcPr>
          <w:p w14:paraId="69E31382" w14:textId="418D8D51" w:rsidR="00CC65EA" w:rsidRPr="007B2900" w:rsidRDefault="00CC65EA" w:rsidP="00CC65EA">
            <w:pPr>
              <w:rPr>
                <w:bCs/>
              </w:rPr>
            </w:pPr>
            <w:r w:rsidRPr="007B2900">
              <w:rPr>
                <w:bCs/>
              </w:rPr>
              <w:t xml:space="preserve"> - тестирование </w:t>
            </w:r>
          </w:p>
        </w:tc>
        <w:tc>
          <w:tcPr>
            <w:tcW w:w="3118" w:type="dxa"/>
          </w:tcPr>
          <w:p w14:paraId="477053BE" w14:textId="77777777" w:rsidR="00CC65EA" w:rsidRPr="007B2900" w:rsidRDefault="00CC65EA" w:rsidP="00CC65EA">
            <w:pPr>
              <w:rPr>
                <w:bCs/>
              </w:rPr>
            </w:pPr>
            <w:r w:rsidRPr="007B2900">
              <w:rPr>
                <w:bCs/>
              </w:rPr>
              <w:t>зачтено/не зачтено</w:t>
            </w:r>
          </w:p>
        </w:tc>
      </w:tr>
      <w:tr w:rsidR="00CC65EA" w:rsidRPr="007B2900" w14:paraId="6DCDBABE" w14:textId="77777777" w:rsidTr="00CC65EA">
        <w:trPr>
          <w:trHeight w:val="395"/>
          <w:jc w:val="center"/>
        </w:trPr>
        <w:tc>
          <w:tcPr>
            <w:tcW w:w="3686" w:type="dxa"/>
          </w:tcPr>
          <w:p w14:paraId="3DD292B9" w14:textId="088202EA" w:rsidR="00CC65EA" w:rsidRPr="007B2900" w:rsidRDefault="00CC65EA" w:rsidP="00CC65EA">
            <w:pPr>
              <w:rPr>
                <w:bCs/>
              </w:rPr>
            </w:pPr>
            <w:r>
              <w:rPr>
                <w:bCs/>
              </w:rPr>
              <w:t>-контрольная работа</w:t>
            </w:r>
          </w:p>
        </w:tc>
        <w:tc>
          <w:tcPr>
            <w:tcW w:w="3118" w:type="dxa"/>
          </w:tcPr>
          <w:p w14:paraId="5253A42A" w14:textId="2C447C07" w:rsidR="00CC65EA" w:rsidRPr="007B2900" w:rsidRDefault="00CC65EA" w:rsidP="00CC65EA">
            <w:pPr>
              <w:rPr>
                <w:bCs/>
              </w:rPr>
            </w:pPr>
            <w:r w:rsidRPr="00CC65EA">
              <w:rPr>
                <w:bCs/>
              </w:rPr>
              <w:t>зачтено/не зачтено</w:t>
            </w:r>
          </w:p>
        </w:tc>
      </w:tr>
      <w:tr w:rsidR="00CC65EA" w:rsidRPr="007B2900" w14:paraId="0508E6DE" w14:textId="77777777" w:rsidTr="00CC65EA">
        <w:trPr>
          <w:trHeight w:val="379"/>
          <w:jc w:val="center"/>
        </w:trPr>
        <w:tc>
          <w:tcPr>
            <w:tcW w:w="3686" w:type="dxa"/>
          </w:tcPr>
          <w:p w14:paraId="4A81B002" w14:textId="645C2DA4" w:rsidR="00CC65EA" w:rsidRPr="007B2900" w:rsidRDefault="00CC65EA" w:rsidP="00314399">
            <w:pPr>
              <w:rPr>
                <w:bCs/>
              </w:rPr>
            </w:pPr>
            <w:r w:rsidRPr="007B2900">
              <w:rPr>
                <w:b/>
                <w:iCs/>
              </w:rPr>
              <w:t xml:space="preserve">Итого </w:t>
            </w:r>
            <w:r w:rsidR="00314399">
              <w:rPr>
                <w:b/>
                <w:iCs/>
              </w:rPr>
              <w:t xml:space="preserve"> </w:t>
            </w:r>
            <w:r>
              <w:rPr>
                <w:bCs/>
              </w:rPr>
              <w:t>зачёт</w:t>
            </w:r>
          </w:p>
        </w:tc>
        <w:tc>
          <w:tcPr>
            <w:tcW w:w="3118" w:type="dxa"/>
          </w:tcPr>
          <w:p w14:paraId="6F28A32D" w14:textId="0D7F1955" w:rsidR="00CC65EA" w:rsidRPr="007B2900" w:rsidRDefault="00CC65EA" w:rsidP="00314399">
            <w:pPr>
              <w:rPr>
                <w:bCs/>
              </w:rPr>
            </w:pPr>
            <w:r w:rsidRPr="007B2900">
              <w:rPr>
                <w:bCs/>
              </w:rPr>
              <w:t>зачтено</w:t>
            </w:r>
            <w:r w:rsidR="00314399">
              <w:rPr>
                <w:bCs/>
              </w:rPr>
              <w:t xml:space="preserve">/ </w:t>
            </w:r>
            <w:r w:rsidRPr="007B2900">
              <w:rPr>
                <w:bCs/>
              </w:rPr>
              <w:t>не зачтено</w:t>
            </w:r>
          </w:p>
        </w:tc>
      </w:tr>
    </w:tbl>
    <w:p w14:paraId="42AFA4FB" w14:textId="77777777" w:rsidR="00CC65EA" w:rsidRPr="00CC65EA" w:rsidRDefault="00CC65EA" w:rsidP="00CC65EA">
      <w:pPr>
        <w:ind w:firstLine="709"/>
        <w:rPr>
          <w:rFonts w:eastAsia="MS Mincho"/>
          <w:iCs/>
          <w:sz w:val="24"/>
          <w:szCs w:val="24"/>
        </w:rPr>
      </w:pPr>
    </w:p>
    <w:p w14:paraId="288F9ABD" w14:textId="77777777" w:rsidR="007B2900" w:rsidRPr="007B2900" w:rsidRDefault="007B2900" w:rsidP="007B2900">
      <w:pPr>
        <w:keepNext/>
        <w:numPr>
          <w:ilvl w:val="0"/>
          <w:numId w:val="4"/>
        </w:numPr>
        <w:spacing w:before="240" w:after="240"/>
        <w:ind w:left="425"/>
        <w:outlineLvl w:val="0"/>
        <w:rPr>
          <w:rFonts w:eastAsia="Times New Roman"/>
          <w:b/>
          <w:bCs/>
          <w:i/>
          <w:kern w:val="32"/>
          <w:sz w:val="24"/>
          <w:szCs w:val="32"/>
        </w:rPr>
      </w:pPr>
      <w:r w:rsidRPr="007B2900">
        <w:rPr>
          <w:rFonts w:eastAsia="Times New Roman"/>
          <w:b/>
          <w:bCs/>
          <w:kern w:val="32"/>
          <w:sz w:val="24"/>
          <w:szCs w:val="32"/>
        </w:rPr>
        <w:t>ОБРАЗОВАТЕЛЬНЫЕ ТЕХНОЛОГИИ</w:t>
      </w:r>
    </w:p>
    <w:p w14:paraId="28300ADF" w14:textId="77777777" w:rsidR="007B2900" w:rsidRPr="007B2900" w:rsidRDefault="007B2900" w:rsidP="00537CB2">
      <w:pPr>
        <w:numPr>
          <w:ilvl w:val="3"/>
          <w:numId w:val="10"/>
        </w:numPr>
        <w:contextualSpacing/>
        <w:jc w:val="both"/>
        <w:rPr>
          <w:i/>
        </w:rPr>
      </w:pPr>
      <w:r w:rsidRPr="007B2900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61DC80E" w14:textId="77777777" w:rsidR="007B2900" w:rsidRPr="007B2900" w:rsidRDefault="007B2900" w:rsidP="00537CB2">
      <w:pPr>
        <w:numPr>
          <w:ilvl w:val="2"/>
          <w:numId w:val="10"/>
        </w:numPr>
        <w:contextualSpacing/>
        <w:jc w:val="both"/>
      </w:pPr>
      <w:r w:rsidRPr="007B2900">
        <w:rPr>
          <w:sz w:val="24"/>
          <w:szCs w:val="24"/>
        </w:rPr>
        <w:t>проблемная лекция;</w:t>
      </w:r>
    </w:p>
    <w:p w14:paraId="4F90A005" w14:textId="77777777" w:rsidR="007B2900" w:rsidRPr="007B2900" w:rsidRDefault="007B2900" w:rsidP="00537CB2">
      <w:pPr>
        <w:numPr>
          <w:ilvl w:val="2"/>
          <w:numId w:val="10"/>
        </w:numPr>
        <w:contextualSpacing/>
        <w:jc w:val="both"/>
        <w:rPr>
          <w:sz w:val="24"/>
          <w:szCs w:val="24"/>
        </w:rPr>
      </w:pPr>
      <w:r w:rsidRPr="007B2900">
        <w:rPr>
          <w:sz w:val="24"/>
          <w:szCs w:val="24"/>
        </w:rPr>
        <w:t>групповые и индивидуальные дискуссии;</w:t>
      </w:r>
    </w:p>
    <w:p w14:paraId="7A57BEF9" w14:textId="77777777" w:rsidR="007B2900" w:rsidRPr="007B2900" w:rsidRDefault="007B2900" w:rsidP="00537CB2">
      <w:pPr>
        <w:numPr>
          <w:ilvl w:val="2"/>
          <w:numId w:val="10"/>
        </w:numPr>
        <w:contextualSpacing/>
        <w:jc w:val="both"/>
        <w:rPr>
          <w:sz w:val="24"/>
          <w:szCs w:val="24"/>
        </w:rPr>
      </w:pPr>
      <w:r w:rsidRPr="007B2900"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13464A86" w14:textId="77777777" w:rsidR="007B2900" w:rsidRPr="007B2900" w:rsidRDefault="007B2900" w:rsidP="00537CB2">
      <w:pPr>
        <w:numPr>
          <w:ilvl w:val="2"/>
          <w:numId w:val="10"/>
        </w:numPr>
        <w:contextualSpacing/>
        <w:jc w:val="both"/>
      </w:pPr>
      <w:r w:rsidRPr="007B2900">
        <w:rPr>
          <w:sz w:val="24"/>
          <w:szCs w:val="24"/>
        </w:rPr>
        <w:t>поиск и обработка информации с использованием сети Интернет;</w:t>
      </w:r>
    </w:p>
    <w:p w14:paraId="0AA5B818" w14:textId="77777777" w:rsidR="007B2900" w:rsidRPr="007B2900" w:rsidRDefault="007B2900" w:rsidP="00537CB2">
      <w:pPr>
        <w:numPr>
          <w:ilvl w:val="2"/>
          <w:numId w:val="10"/>
        </w:numPr>
        <w:contextualSpacing/>
        <w:jc w:val="both"/>
      </w:pPr>
      <w:r w:rsidRPr="007B2900">
        <w:rPr>
          <w:sz w:val="24"/>
          <w:szCs w:val="24"/>
        </w:rPr>
        <w:t>дистанционные образовательные технологии;</w:t>
      </w:r>
    </w:p>
    <w:p w14:paraId="12943A27" w14:textId="77777777" w:rsidR="007B2900" w:rsidRPr="007B2900" w:rsidRDefault="007B2900" w:rsidP="00537CB2">
      <w:pPr>
        <w:numPr>
          <w:ilvl w:val="2"/>
          <w:numId w:val="10"/>
        </w:numPr>
        <w:contextualSpacing/>
        <w:jc w:val="both"/>
      </w:pPr>
      <w:r w:rsidRPr="007B2900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5B879DF1" w14:textId="77777777" w:rsidR="007B2900" w:rsidRPr="007B2900" w:rsidRDefault="007B2900" w:rsidP="007B2900">
      <w:pPr>
        <w:keepNext/>
        <w:numPr>
          <w:ilvl w:val="0"/>
          <w:numId w:val="4"/>
        </w:numPr>
        <w:spacing w:before="240" w:after="240"/>
        <w:ind w:left="425"/>
        <w:outlineLvl w:val="0"/>
        <w:rPr>
          <w:rFonts w:eastAsia="Times New Roman"/>
          <w:b/>
          <w:bCs/>
          <w:i/>
          <w:kern w:val="32"/>
          <w:sz w:val="24"/>
          <w:szCs w:val="32"/>
        </w:rPr>
      </w:pPr>
      <w:r w:rsidRPr="007B2900">
        <w:rPr>
          <w:rFonts w:eastAsia="Times New Roman"/>
          <w:b/>
          <w:bCs/>
          <w:kern w:val="32"/>
          <w:sz w:val="24"/>
          <w:szCs w:val="32"/>
        </w:rPr>
        <w:t>ПРАКТИЧЕСКАЯ ПОДГОТОВКА</w:t>
      </w:r>
    </w:p>
    <w:p w14:paraId="7CC31418" w14:textId="77777777" w:rsidR="007B2900" w:rsidRPr="007B2900" w:rsidRDefault="007B2900" w:rsidP="00537CB2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  <w:r w:rsidRPr="007B2900">
        <w:rPr>
          <w:sz w:val="24"/>
          <w:szCs w:val="24"/>
        </w:rPr>
        <w:t>Практическая подготовка в рамках учебной дисциплины реализуется при проведении</w:t>
      </w:r>
      <w:r w:rsidRPr="007B2900">
        <w:rPr>
          <w:rFonts w:eastAsiaTheme="minorHAnsi"/>
          <w:w w:val="105"/>
          <w:sz w:val="24"/>
          <w:szCs w:val="24"/>
        </w:rPr>
        <w:t>, лабораторных работ, предусматривающих участие обучающихся в выполнении отдельных элементов работ, связанных с будущей профессиональной деятельностью.</w:t>
      </w:r>
    </w:p>
    <w:p w14:paraId="62E6CBFC" w14:textId="77777777" w:rsidR="007B2900" w:rsidRPr="007B2900" w:rsidRDefault="007B2900" w:rsidP="007B2900">
      <w:pPr>
        <w:keepNext/>
        <w:numPr>
          <w:ilvl w:val="0"/>
          <w:numId w:val="4"/>
        </w:numPr>
        <w:spacing w:before="240" w:after="240"/>
        <w:ind w:left="425"/>
        <w:jc w:val="both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7B2900">
        <w:rPr>
          <w:rFonts w:eastAsia="Times New Roman"/>
          <w:b/>
          <w:bCs/>
          <w:kern w:val="32"/>
          <w:sz w:val="24"/>
          <w:szCs w:val="32"/>
        </w:rPr>
        <w:t>ОРГАНИЗАЦИЯ ОБРАЗОВАТЕЛЬНОГО ПРОЦЕССА ДЛЯ ЛИЦ С ОГРАНИЧЕННЫМИ ВОЗМОЖНОСТЯМИ ЗДОРОВЬЯ</w:t>
      </w:r>
    </w:p>
    <w:p w14:paraId="4B2C78B5" w14:textId="77777777" w:rsidR="007B2900" w:rsidRPr="007B2900" w:rsidRDefault="007B2900" w:rsidP="00537CB2">
      <w:pPr>
        <w:numPr>
          <w:ilvl w:val="3"/>
          <w:numId w:val="10"/>
        </w:numPr>
        <w:contextualSpacing/>
        <w:jc w:val="both"/>
        <w:rPr>
          <w:b/>
          <w:sz w:val="24"/>
          <w:szCs w:val="24"/>
        </w:rPr>
      </w:pPr>
      <w:r w:rsidRPr="007B2900">
        <w:rPr>
          <w:sz w:val="24"/>
          <w:szCs w:val="24"/>
        </w:rPr>
        <w:t>При обучении лиц с ограниченными возможностями здоровья и инвалидов</w:t>
      </w:r>
      <w:r w:rsidRPr="007B2900">
        <w:rPr>
          <w:i/>
          <w:sz w:val="24"/>
          <w:szCs w:val="24"/>
        </w:rPr>
        <w:t xml:space="preserve"> </w:t>
      </w:r>
      <w:r w:rsidRPr="007B2900">
        <w:rPr>
          <w:sz w:val="24"/>
          <w:szCs w:val="24"/>
        </w:rPr>
        <w:t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14:paraId="041FA2C1" w14:textId="77777777" w:rsidR="007B2900" w:rsidRPr="007B2900" w:rsidRDefault="007B2900" w:rsidP="00537CB2">
      <w:pPr>
        <w:numPr>
          <w:ilvl w:val="3"/>
          <w:numId w:val="10"/>
        </w:numPr>
        <w:contextualSpacing/>
        <w:jc w:val="both"/>
        <w:rPr>
          <w:b/>
          <w:sz w:val="24"/>
          <w:szCs w:val="24"/>
        </w:rPr>
      </w:pPr>
      <w:r w:rsidRPr="007B2900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4CB38846" w14:textId="77777777" w:rsidR="007B2900" w:rsidRPr="007B2900" w:rsidRDefault="007B2900" w:rsidP="00537CB2">
      <w:pPr>
        <w:numPr>
          <w:ilvl w:val="3"/>
          <w:numId w:val="10"/>
        </w:numPr>
        <w:contextualSpacing/>
        <w:jc w:val="both"/>
        <w:rPr>
          <w:b/>
          <w:sz w:val="24"/>
          <w:szCs w:val="24"/>
        </w:rPr>
      </w:pPr>
      <w:r w:rsidRPr="007B2900">
        <w:rPr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14:paraId="1E7FCE2F" w14:textId="77777777" w:rsidR="007B2900" w:rsidRPr="007B2900" w:rsidRDefault="007B2900" w:rsidP="00537CB2">
      <w:pPr>
        <w:numPr>
          <w:ilvl w:val="3"/>
          <w:numId w:val="10"/>
        </w:numPr>
        <w:contextualSpacing/>
        <w:jc w:val="both"/>
        <w:rPr>
          <w:b/>
          <w:sz w:val="24"/>
          <w:szCs w:val="24"/>
        </w:rPr>
      </w:pPr>
      <w:r w:rsidRPr="007B2900">
        <w:rPr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28159201" w14:textId="77777777" w:rsidR="007B2900" w:rsidRPr="007B2900" w:rsidRDefault="007B2900" w:rsidP="00537CB2">
      <w:pPr>
        <w:numPr>
          <w:ilvl w:val="3"/>
          <w:numId w:val="10"/>
        </w:numPr>
        <w:contextualSpacing/>
        <w:jc w:val="both"/>
        <w:rPr>
          <w:b/>
          <w:sz w:val="24"/>
          <w:szCs w:val="24"/>
        </w:rPr>
      </w:pPr>
      <w:r w:rsidRPr="007B2900">
        <w:rPr>
          <w:sz w:val="24"/>
          <w:szCs w:val="24"/>
        </w:rPr>
        <w:lastRenderedPageBreak/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5E8EFB4A" w14:textId="77777777" w:rsidR="007B2900" w:rsidRPr="007B2900" w:rsidRDefault="007B2900" w:rsidP="00537CB2">
      <w:pPr>
        <w:numPr>
          <w:ilvl w:val="3"/>
          <w:numId w:val="10"/>
        </w:numPr>
        <w:contextualSpacing/>
        <w:jc w:val="both"/>
        <w:rPr>
          <w:b/>
          <w:sz w:val="24"/>
          <w:szCs w:val="24"/>
        </w:rPr>
      </w:pPr>
      <w:r w:rsidRPr="007B2900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14:paraId="2E4B384D" w14:textId="77777777" w:rsidR="007B2900" w:rsidRPr="007B2900" w:rsidRDefault="007B2900" w:rsidP="00537CB2">
      <w:pPr>
        <w:numPr>
          <w:ilvl w:val="3"/>
          <w:numId w:val="10"/>
        </w:numPr>
        <w:contextualSpacing/>
        <w:jc w:val="both"/>
        <w:rPr>
          <w:b/>
          <w:sz w:val="24"/>
          <w:szCs w:val="24"/>
        </w:rPr>
      </w:pPr>
      <w:r w:rsidRPr="007B2900">
        <w:rPr>
          <w:sz w:val="24"/>
          <w:szCs w:val="24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18332522" w14:textId="77777777" w:rsidR="007B2900" w:rsidRPr="007B2900" w:rsidRDefault="007B2900" w:rsidP="007B2900">
      <w:pPr>
        <w:keepNext/>
        <w:numPr>
          <w:ilvl w:val="0"/>
          <w:numId w:val="4"/>
        </w:numPr>
        <w:spacing w:before="240" w:after="240"/>
        <w:ind w:left="425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7B2900">
        <w:rPr>
          <w:rFonts w:eastAsia="Times New Roman"/>
          <w:b/>
          <w:bCs/>
          <w:kern w:val="32"/>
          <w:sz w:val="24"/>
          <w:szCs w:val="32"/>
        </w:rPr>
        <w:t>МАТЕРИАЛЬНО-ТЕХНИЧЕСКОЕ ОБЕСПЕЧЕНИЕ ДИСЦИПЛИНЫ</w:t>
      </w:r>
    </w:p>
    <w:p w14:paraId="7D24545A" w14:textId="77777777" w:rsidR="007B2900" w:rsidRPr="007B2900" w:rsidRDefault="007B2900" w:rsidP="00537CB2">
      <w:pPr>
        <w:numPr>
          <w:ilvl w:val="3"/>
          <w:numId w:val="11"/>
        </w:numPr>
        <w:spacing w:before="120" w:after="120"/>
        <w:contextualSpacing/>
        <w:jc w:val="both"/>
        <w:rPr>
          <w:sz w:val="24"/>
          <w:szCs w:val="24"/>
        </w:rPr>
      </w:pPr>
      <w:r w:rsidRPr="007B2900">
        <w:rPr>
          <w:color w:val="000000"/>
          <w:sz w:val="24"/>
          <w:szCs w:val="24"/>
        </w:rPr>
        <w:t>Характеристика материально-технического обеспечения дисциплины составляется в соответствии с требованиями ФГОС ВО.</w:t>
      </w:r>
    </w:p>
    <w:p w14:paraId="75C4FA14" w14:textId="77777777" w:rsidR="007B2900" w:rsidRPr="007B2900" w:rsidRDefault="007B2900" w:rsidP="00537CB2">
      <w:pPr>
        <w:numPr>
          <w:ilvl w:val="3"/>
          <w:numId w:val="11"/>
        </w:numPr>
        <w:spacing w:before="120" w:after="120"/>
        <w:contextualSpacing/>
        <w:jc w:val="both"/>
        <w:rPr>
          <w:sz w:val="24"/>
          <w:szCs w:val="24"/>
        </w:rPr>
      </w:pPr>
    </w:p>
    <w:p w14:paraId="20BAB4FF" w14:textId="77777777" w:rsidR="007B2900" w:rsidRPr="007B2900" w:rsidRDefault="007B2900" w:rsidP="00537CB2">
      <w:pPr>
        <w:numPr>
          <w:ilvl w:val="3"/>
          <w:numId w:val="11"/>
        </w:numPr>
        <w:spacing w:before="120" w:after="120"/>
        <w:contextualSpacing/>
        <w:jc w:val="both"/>
        <w:rPr>
          <w:sz w:val="24"/>
          <w:szCs w:val="24"/>
        </w:rPr>
      </w:pPr>
      <w:r w:rsidRPr="007B2900">
        <w:rPr>
          <w:iCs/>
          <w:sz w:val="24"/>
          <w:szCs w:val="24"/>
        </w:rPr>
        <w:t>Материально-техническое обеспечение дисциплины 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4961"/>
      </w:tblGrid>
      <w:tr w:rsidR="007B2900" w:rsidRPr="007B2900" w14:paraId="652E4D82" w14:textId="77777777" w:rsidTr="003C0F2A">
        <w:trPr>
          <w:trHeight w:val="312"/>
        </w:trPr>
        <w:tc>
          <w:tcPr>
            <w:tcW w:w="9747" w:type="dxa"/>
            <w:gridSpan w:val="2"/>
          </w:tcPr>
          <w:p w14:paraId="35BE6B7C" w14:textId="77777777" w:rsidR="007B2900" w:rsidRPr="007B2900" w:rsidRDefault="007B2900" w:rsidP="007B2900">
            <w:pPr>
              <w:jc w:val="both"/>
              <w:rPr>
                <w:b/>
                <w:bCs/>
                <w:color w:val="000000"/>
              </w:rPr>
            </w:pPr>
            <w:r w:rsidRPr="007B2900">
              <w:rPr>
                <w:b/>
                <w:bCs/>
                <w:color w:val="000000"/>
              </w:rPr>
              <w:t>19071, г. Москва, Малый Калужский переулок, дом 2, строение 5, ауд. 5206, 5204</w:t>
            </w:r>
          </w:p>
        </w:tc>
      </w:tr>
      <w:tr w:rsidR="007B2900" w:rsidRPr="007B2900" w14:paraId="42898805" w14:textId="77777777" w:rsidTr="003C0F2A">
        <w:tc>
          <w:tcPr>
            <w:tcW w:w="4786" w:type="dxa"/>
            <w:vAlign w:val="center"/>
          </w:tcPr>
          <w:p w14:paraId="3C606FC9" w14:textId="77777777" w:rsidR="007B2900" w:rsidRPr="007B2900" w:rsidRDefault="007B2900" w:rsidP="007B2900">
            <w:pPr>
              <w:jc w:val="center"/>
              <w:rPr>
                <w:b/>
              </w:rPr>
            </w:pPr>
            <w:r w:rsidRPr="007B2900">
              <w:rPr>
                <w:b/>
              </w:rPr>
              <w:t>№ и наименование учебных аудиторий, лабораторий, мастерских, помещений предназначенных для практической подготовки</w:t>
            </w:r>
          </w:p>
        </w:tc>
        <w:tc>
          <w:tcPr>
            <w:tcW w:w="4961" w:type="dxa"/>
            <w:vAlign w:val="center"/>
          </w:tcPr>
          <w:p w14:paraId="5AAD39A6" w14:textId="77777777" w:rsidR="007B2900" w:rsidRPr="007B2900" w:rsidRDefault="007B2900" w:rsidP="007B2900">
            <w:pPr>
              <w:jc w:val="center"/>
              <w:rPr>
                <w:b/>
              </w:rPr>
            </w:pPr>
            <w:r w:rsidRPr="007B2900">
              <w:rPr>
                <w:b/>
              </w:rPr>
              <w:t>Оснащенность учебных аудиторий, лабораторий, мастерских, помещений предназначенных для практической подготовки</w:t>
            </w:r>
          </w:p>
        </w:tc>
      </w:tr>
      <w:tr w:rsidR="007B2900" w:rsidRPr="007B2900" w14:paraId="38FBCB33" w14:textId="77777777" w:rsidTr="003C0F2A">
        <w:tc>
          <w:tcPr>
            <w:tcW w:w="4786" w:type="dxa"/>
          </w:tcPr>
          <w:p w14:paraId="3134052E" w14:textId="77777777" w:rsidR="007B2900" w:rsidRPr="007B2900" w:rsidRDefault="007B2900" w:rsidP="007B2900">
            <w:pPr>
              <w:rPr>
                <w:sz w:val="24"/>
                <w:szCs w:val="24"/>
              </w:rPr>
            </w:pPr>
            <w:r w:rsidRPr="007B2900">
              <w:rPr>
                <w:sz w:val="24"/>
                <w:szCs w:val="24"/>
              </w:rPr>
              <w:t xml:space="preserve">- учебная аудитория№ 5206 для проведения за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4961" w:type="dxa"/>
            <w:vAlign w:val="center"/>
          </w:tcPr>
          <w:p w14:paraId="33B775A0" w14:textId="77777777" w:rsidR="007B2900" w:rsidRPr="007B2900" w:rsidRDefault="007B2900" w:rsidP="007B2900">
            <w:pPr>
              <w:jc w:val="both"/>
              <w:rPr>
                <w:sz w:val="24"/>
                <w:szCs w:val="24"/>
              </w:rPr>
            </w:pPr>
            <w:r w:rsidRPr="007B2900">
              <w:rPr>
                <w:sz w:val="24"/>
                <w:szCs w:val="24"/>
              </w:rPr>
              <w:t xml:space="preserve">комплект учебной мебели, </w:t>
            </w:r>
          </w:p>
          <w:p w14:paraId="202852A5" w14:textId="77777777" w:rsidR="007B2900" w:rsidRPr="007B2900" w:rsidRDefault="007B2900" w:rsidP="007B2900">
            <w:pPr>
              <w:jc w:val="both"/>
              <w:rPr>
                <w:sz w:val="24"/>
                <w:szCs w:val="24"/>
              </w:rPr>
            </w:pPr>
            <w:r w:rsidRPr="007B2900">
              <w:rPr>
                <w:sz w:val="24"/>
                <w:szCs w:val="24"/>
              </w:rPr>
              <w:t>технические средства обучения, служащие для представления учебной информации большой аудитории:  ноутбук; проектор, экран</w:t>
            </w:r>
          </w:p>
          <w:p w14:paraId="45F73D69" w14:textId="77777777" w:rsidR="007B2900" w:rsidRPr="007B2900" w:rsidRDefault="007B2900" w:rsidP="007B2900">
            <w:pPr>
              <w:jc w:val="both"/>
              <w:rPr>
                <w:sz w:val="24"/>
                <w:szCs w:val="24"/>
              </w:rPr>
            </w:pPr>
            <w:r w:rsidRPr="007B2900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7B2900" w:rsidRPr="007B2900" w14:paraId="7397E792" w14:textId="77777777" w:rsidTr="003C0F2A">
        <w:tc>
          <w:tcPr>
            <w:tcW w:w="4786" w:type="dxa"/>
          </w:tcPr>
          <w:p w14:paraId="2EAF2624" w14:textId="77777777" w:rsidR="007B2900" w:rsidRPr="007B2900" w:rsidRDefault="007B2900" w:rsidP="007B2900">
            <w:pPr>
              <w:jc w:val="both"/>
              <w:rPr>
                <w:sz w:val="24"/>
                <w:szCs w:val="24"/>
              </w:rPr>
            </w:pPr>
            <w:r w:rsidRPr="007B2900">
              <w:rPr>
                <w:rFonts w:eastAsia="Calibri"/>
                <w:sz w:val="24"/>
                <w:szCs w:val="24"/>
                <w:lang w:eastAsia="en-US"/>
              </w:rPr>
              <w:t>- учебная аудитория №5204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61" w:type="dxa"/>
            <w:vAlign w:val="center"/>
          </w:tcPr>
          <w:p w14:paraId="1056F8EA" w14:textId="7C0C9436" w:rsidR="007B2900" w:rsidRPr="007B2900" w:rsidRDefault="007B2900" w:rsidP="007B2900">
            <w:pPr>
              <w:jc w:val="both"/>
              <w:rPr>
                <w:sz w:val="24"/>
                <w:szCs w:val="24"/>
              </w:rPr>
            </w:pPr>
            <w:r w:rsidRPr="007B2900">
              <w:rPr>
                <w:sz w:val="24"/>
                <w:szCs w:val="24"/>
              </w:rPr>
              <w:t xml:space="preserve">Химические лаборатории кафедры органической химии, оборудованные вытяжной вентиляцией, лабораторными столами с подведённым водопроводом и 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электроплитки), механические мешалки, гомогенезаторы,  испаритель ротационный ИР-12М, испаритель НВО, мешалки  верхнеприводные, гомогенезаторы, прибор рефрактометр МРФ, спектрофотометр Perkin Elmer, спектрофотометр Спекорд М-40, спектрофотометр СФ-26, установка УЗУ-025, хроматограф «Хром-5», хроматограф «Кристаллолюкс-4000», жидкостной хроматограф «Gilson» высокого давления, прибор Datacolor, микроскоп Микмед-100-1, РМС </w:t>
            </w:r>
            <w:r w:rsidRPr="007B2900">
              <w:rPr>
                <w:sz w:val="24"/>
                <w:szCs w:val="24"/>
              </w:rPr>
              <w:lastRenderedPageBreak/>
              <w:t>рН-метрия, прибор для определения температуры плавления, ультрофиолетовая лампа VL-6LC, стерилизатор ШСУ, мешалки магнитные с подогревом,  колбонагреватели.</w:t>
            </w:r>
          </w:p>
        </w:tc>
      </w:tr>
      <w:tr w:rsidR="007B2900" w:rsidRPr="007B2900" w14:paraId="2EBD87C6" w14:textId="77777777" w:rsidTr="003C0F2A">
        <w:tc>
          <w:tcPr>
            <w:tcW w:w="4786" w:type="dxa"/>
          </w:tcPr>
          <w:p w14:paraId="259BBF95" w14:textId="77777777" w:rsidR="007B2900" w:rsidRPr="007B2900" w:rsidRDefault="007B2900" w:rsidP="007B2900">
            <w:pPr>
              <w:rPr>
                <w:bCs/>
                <w:color w:val="000000"/>
                <w:sz w:val="24"/>
                <w:szCs w:val="24"/>
              </w:rPr>
            </w:pPr>
            <w:r w:rsidRPr="007B2900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4961" w:type="dxa"/>
          </w:tcPr>
          <w:p w14:paraId="63116E33" w14:textId="77777777" w:rsidR="007B2900" w:rsidRPr="007B2900" w:rsidRDefault="007B2900" w:rsidP="007B2900">
            <w:pPr>
              <w:rPr>
                <w:bCs/>
                <w:color w:val="000000"/>
                <w:sz w:val="24"/>
                <w:szCs w:val="24"/>
              </w:rPr>
            </w:pPr>
            <w:r w:rsidRPr="007B2900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380E8A53" w14:textId="77777777" w:rsidR="007B2900" w:rsidRPr="007B2900" w:rsidRDefault="007B2900" w:rsidP="00537CB2">
      <w:pPr>
        <w:numPr>
          <w:ilvl w:val="3"/>
          <w:numId w:val="11"/>
        </w:numPr>
        <w:spacing w:before="120" w:after="120"/>
        <w:contextualSpacing/>
        <w:jc w:val="both"/>
        <w:rPr>
          <w:sz w:val="24"/>
          <w:szCs w:val="24"/>
        </w:rPr>
      </w:pPr>
    </w:p>
    <w:p w14:paraId="20DD725D" w14:textId="77777777" w:rsidR="007B2900" w:rsidRPr="007B2900" w:rsidRDefault="007B2900" w:rsidP="00537CB2">
      <w:pPr>
        <w:numPr>
          <w:ilvl w:val="3"/>
          <w:numId w:val="11"/>
        </w:numPr>
        <w:spacing w:before="120" w:after="120"/>
        <w:contextualSpacing/>
        <w:jc w:val="both"/>
        <w:rPr>
          <w:sz w:val="24"/>
          <w:szCs w:val="24"/>
        </w:rPr>
      </w:pPr>
      <w:r w:rsidRPr="007B2900">
        <w:rPr>
          <w:iCs/>
          <w:sz w:val="24"/>
          <w:szCs w:val="24"/>
        </w:rPr>
        <w:t>Материально-техническое обеспечение учебной дисциплины при обучении с использованием электронного обучения и дистанционных образовательных технологий.</w:t>
      </w:r>
    </w:p>
    <w:p w14:paraId="6A7915F3" w14:textId="77777777" w:rsidR="007B2900" w:rsidRPr="007B2900" w:rsidRDefault="007B2900" w:rsidP="00537CB2">
      <w:pPr>
        <w:numPr>
          <w:ilvl w:val="3"/>
          <w:numId w:val="11"/>
        </w:numPr>
        <w:spacing w:before="120" w:after="120"/>
        <w:contextualSpacing/>
        <w:jc w:val="both"/>
        <w:rPr>
          <w:sz w:val="24"/>
          <w:szCs w:val="24"/>
        </w:rPr>
      </w:pPr>
    </w:p>
    <w:tbl>
      <w:tblPr>
        <w:tblStyle w:val="aa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7B2900" w:rsidRPr="007B2900" w14:paraId="543FAE33" w14:textId="77777777" w:rsidTr="003C0F2A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424C0603" w14:textId="77777777" w:rsidR="007B2900" w:rsidRPr="007B2900" w:rsidRDefault="007B2900" w:rsidP="007B2900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7B2900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798F68CB" w14:textId="77777777" w:rsidR="007B2900" w:rsidRPr="007B2900" w:rsidRDefault="007B2900" w:rsidP="007B2900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7B2900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0DB42D6F" w14:textId="77777777" w:rsidR="007B2900" w:rsidRPr="007B2900" w:rsidRDefault="007B2900" w:rsidP="007B2900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7B2900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7B2900" w:rsidRPr="007B2900" w14:paraId="7AF27CF7" w14:textId="77777777" w:rsidTr="003C0F2A">
        <w:tc>
          <w:tcPr>
            <w:tcW w:w="2836" w:type="dxa"/>
            <w:vMerge w:val="restart"/>
          </w:tcPr>
          <w:p w14:paraId="2A0AC12E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Персональный компьютер/ ноутбук/планшет,</w:t>
            </w:r>
          </w:p>
          <w:p w14:paraId="79A1D5B4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камера,</w:t>
            </w:r>
          </w:p>
          <w:p w14:paraId="50904BFB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 xml:space="preserve">микрофон, </w:t>
            </w:r>
          </w:p>
          <w:p w14:paraId="4ABFC41C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 xml:space="preserve">динамики, </w:t>
            </w:r>
          </w:p>
          <w:p w14:paraId="39D33D8A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77ECA907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14:paraId="4D1D5FD6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 xml:space="preserve">Версия программного обеспечения не ниже: </w:t>
            </w:r>
            <w:r w:rsidRPr="007B2900">
              <w:rPr>
                <w:iCs/>
                <w:lang w:val="en-US"/>
              </w:rPr>
              <w:t>Chrome</w:t>
            </w:r>
            <w:r w:rsidRPr="007B2900">
              <w:rPr>
                <w:iCs/>
              </w:rPr>
              <w:t xml:space="preserve"> 72, </w:t>
            </w:r>
            <w:r w:rsidRPr="007B2900">
              <w:rPr>
                <w:iCs/>
                <w:lang w:val="en-US"/>
              </w:rPr>
              <w:t>Opera</w:t>
            </w:r>
            <w:r w:rsidRPr="007B2900">
              <w:rPr>
                <w:iCs/>
              </w:rPr>
              <w:t xml:space="preserve"> 59, </w:t>
            </w:r>
            <w:r w:rsidRPr="007B2900">
              <w:rPr>
                <w:iCs/>
                <w:lang w:val="en-US"/>
              </w:rPr>
              <w:t>Firefox</w:t>
            </w:r>
            <w:r w:rsidRPr="007B2900">
              <w:rPr>
                <w:iCs/>
              </w:rPr>
              <w:t xml:space="preserve"> 66, </w:t>
            </w:r>
            <w:r w:rsidRPr="007B2900">
              <w:rPr>
                <w:iCs/>
                <w:lang w:val="en-US"/>
              </w:rPr>
              <w:t>Edge</w:t>
            </w:r>
            <w:r w:rsidRPr="007B2900">
              <w:rPr>
                <w:iCs/>
              </w:rPr>
              <w:t xml:space="preserve"> 79, Яндекс.Браузер 19.3</w:t>
            </w:r>
          </w:p>
        </w:tc>
      </w:tr>
      <w:tr w:rsidR="007B2900" w:rsidRPr="007B2900" w14:paraId="750CE41E" w14:textId="77777777" w:rsidTr="003C0F2A">
        <w:tc>
          <w:tcPr>
            <w:tcW w:w="2836" w:type="dxa"/>
            <w:vMerge/>
          </w:tcPr>
          <w:p w14:paraId="43B102F8" w14:textId="77777777" w:rsidR="007B2900" w:rsidRPr="007B2900" w:rsidRDefault="007B2900" w:rsidP="007B2900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78CBCC04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14:paraId="3D5EB32F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 xml:space="preserve">Версия программного обеспечения не ниже: </w:t>
            </w:r>
            <w:r w:rsidRPr="007B2900">
              <w:rPr>
                <w:iCs/>
                <w:lang w:val="en-US"/>
              </w:rPr>
              <w:t>Windows</w:t>
            </w:r>
            <w:r w:rsidRPr="007B2900">
              <w:rPr>
                <w:iCs/>
              </w:rPr>
              <w:t xml:space="preserve"> 7, </w:t>
            </w:r>
            <w:r w:rsidRPr="007B2900">
              <w:rPr>
                <w:iCs/>
                <w:lang w:val="en-US"/>
              </w:rPr>
              <w:t>macOS</w:t>
            </w:r>
            <w:r w:rsidRPr="007B2900">
              <w:rPr>
                <w:iCs/>
              </w:rPr>
              <w:t xml:space="preserve"> 10.12 «</w:t>
            </w:r>
            <w:r w:rsidRPr="007B2900">
              <w:rPr>
                <w:iCs/>
                <w:lang w:val="en-US"/>
              </w:rPr>
              <w:t>Sierra</w:t>
            </w:r>
            <w:r w:rsidRPr="007B2900">
              <w:rPr>
                <w:iCs/>
              </w:rPr>
              <w:t xml:space="preserve">», </w:t>
            </w:r>
            <w:r w:rsidRPr="007B2900">
              <w:rPr>
                <w:iCs/>
                <w:lang w:val="en-US"/>
              </w:rPr>
              <w:t>Linux</w:t>
            </w:r>
          </w:p>
        </w:tc>
      </w:tr>
      <w:tr w:rsidR="007B2900" w:rsidRPr="007B2900" w14:paraId="70416424" w14:textId="77777777" w:rsidTr="003C0F2A">
        <w:tc>
          <w:tcPr>
            <w:tcW w:w="2836" w:type="dxa"/>
            <w:vMerge/>
          </w:tcPr>
          <w:p w14:paraId="0A984F22" w14:textId="77777777" w:rsidR="007B2900" w:rsidRPr="007B2900" w:rsidRDefault="007B2900" w:rsidP="007B2900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10208520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14:paraId="4A9FD1D3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640х480, 15 кадров/с</w:t>
            </w:r>
          </w:p>
        </w:tc>
      </w:tr>
      <w:tr w:rsidR="007B2900" w:rsidRPr="007B2900" w14:paraId="5CFEB7EC" w14:textId="77777777" w:rsidTr="003C0F2A">
        <w:tc>
          <w:tcPr>
            <w:tcW w:w="2836" w:type="dxa"/>
            <w:vMerge/>
          </w:tcPr>
          <w:p w14:paraId="17ABA6C7" w14:textId="77777777" w:rsidR="007B2900" w:rsidRPr="007B2900" w:rsidRDefault="007B2900" w:rsidP="007B2900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2F29D0C6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14:paraId="723B0369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любой</w:t>
            </w:r>
          </w:p>
        </w:tc>
      </w:tr>
      <w:tr w:rsidR="007B2900" w:rsidRPr="007B2900" w14:paraId="0C601083" w14:textId="77777777" w:rsidTr="003C0F2A">
        <w:tc>
          <w:tcPr>
            <w:tcW w:w="2836" w:type="dxa"/>
            <w:vMerge/>
          </w:tcPr>
          <w:p w14:paraId="32E2BE6A" w14:textId="77777777" w:rsidR="007B2900" w:rsidRPr="007B2900" w:rsidRDefault="007B2900" w:rsidP="007B2900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3FAFAEA4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14:paraId="51CBA404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любые</w:t>
            </w:r>
          </w:p>
        </w:tc>
      </w:tr>
      <w:tr w:rsidR="007B2900" w:rsidRPr="007B2900" w14:paraId="23D0EA51" w14:textId="77777777" w:rsidTr="003C0F2A">
        <w:tc>
          <w:tcPr>
            <w:tcW w:w="2836" w:type="dxa"/>
            <w:vMerge/>
          </w:tcPr>
          <w:p w14:paraId="5C662A02" w14:textId="77777777" w:rsidR="007B2900" w:rsidRPr="007B2900" w:rsidRDefault="007B2900" w:rsidP="007B2900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14:paraId="56668650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14:paraId="363B8102" w14:textId="77777777" w:rsidR="007B2900" w:rsidRPr="007B2900" w:rsidRDefault="007B2900" w:rsidP="007B2900">
            <w:pPr>
              <w:contextualSpacing/>
              <w:rPr>
                <w:iCs/>
              </w:rPr>
            </w:pPr>
            <w:r w:rsidRPr="007B2900">
              <w:rPr>
                <w:iCs/>
              </w:rPr>
              <w:t>Постоянная скорость не менее 192 кБит/с</w:t>
            </w:r>
          </w:p>
        </w:tc>
      </w:tr>
    </w:tbl>
    <w:p w14:paraId="20B9EEEF" w14:textId="77777777" w:rsidR="007B2900" w:rsidRPr="007B2900" w:rsidRDefault="007B2900" w:rsidP="007B2900">
      <w:pPr>
        <w:ind w:left="720"/>
        <w:contextualSpacing/>
        <w:rPr>
          <w:iCs/>
          <w:sz w:val="24"/>
          <w:szCs w:val="24"/>
        </w:rPr>
      </w:pPr>
    </w:p>
    <w:p w14:paraId="18100192" w14:textId="77777777" w:rsidR="007B2900" w:rsidRPr="007B2900" w:rsidRDefault="007B2900" w:rsidP="007B2900">
      <w:pPr>
        <w:ind w:firstLine="720"/>
        <w:contextualSpacing/>
        <w:jc w:val="both"/>
        <w:rPr>
          <w:iCs/>
          <w:sz w:val="24"/>
          <w:szCs w:val="24"/>
        </w:rPr>
      </w:pPr>
      <w:r w:rsidRPr="007B2900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3919011A" w14:textId="77777777" w:rsidR="007B2900" w:rsidRPr="007B2900" w:rsidRDefault="007B2900" w:rsidP="007B2900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0F4C0BBA" w14:textId="77777777" w:rsidR="007B2900" w:rsidRPr="007B2900" w:rsidRDefault="007B2900" w:rsidP="007B2900">
      <w:pPr>
        <w:ind w:firstLine="720"/>
        <w:contextualSpacing/>
        <w:jc w:val="both"/>
        <w:rPr>
          <w:iCs/>
          <w:sz w:val="24"/>
          <w:szCs w:val="24"/>
        </w:rPr>
      </w:pPr>
      <w:r w:rsidRPr="007B2900">
        <w:rPr>
          <w:iCs/>
          <w:sz w:val="24"/>
          <w:szCs w:val="24"/>
        </w:rPr>
        <w:t>.</w:t>
      </w:r>
    </w:p>
    <w:p w14:paraId="736AAAC5" w14:textId="77777777" w:rsidR="007B2900" w:rsidRPr="007B2900" w:rsidRDefault="007B2900" w:rsidP="007B2900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5E263D5A" w14:textId="77777777" w:rsidR="007B2900" w:rsidRPr="007B2900" w:rsidRDefault="007B2900" w:rsidP="00537CB2">
      <w:pPr>
        <w:numPr>
          <w:ilvl w:val="1"/>
          <w:numId w:val="11"/>
        </w:numPr>
        <w:spacing w:before="120" w:after="120"/>
        <w:contextualSpacing/>
        <w:jc w:val="both"/>
        <w:rPr>
          <w:i/>
          <w:iCs/>
          <w:sz w:val="24"/>
          <w:szCs w:val="24"/>
        </w:rPr>
        <w:sectPr w:rsidR="007B2900" w:rsidRPr="007B2900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E166305" w14:textId="77777777" w:rsidR="009B4D5B" w:rsidRPr="009B4D5B" w:rsidRDefault="009B4D5B" w:rsidP="009B4D5B">
      <w:pPr>
        <w:keepNext/>
        <w:numPr>
          <w:ilvl w:val="0"/>
          <w:numId w:val="4"/>
        </w:numPr>
        <w:spacing w:before="240" w:after="240"/>
        <w:ind w:left="1276" w:hanging="425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9B4D5B">
        <w:rPr>
          <w:rFonts w:eastAsia="Times New Roman"/>
          <w:b/>
          <w:bCs/>
          <w:kern w:val="32"/>
          <w:sz w:val="24"/>
          <w:szCs w:val="32"/>
        </w:rPr>
        <w:lastRenderedPageBreak/>
        <w:t>УЧЕБНО-МЕТОДИЧЕСКОЕ ОБЕСПЕЧЕНИЕ УЧЕБНОЙ ДИСЦИПЛИНЫ</w:t>
      </w:r>
    </w:p>
    <w:p w14:paraId="3BE1AF0A" w14:textId="77777777" w:rsidR="009B4D5B" w:rsidRPr="009B4D5B" w:rsidRDefault="009B4D5B" w:rsidP="00537CB2">
      <w:pPr>
        <w:numPr>
          <w:ilvl w:val="3"/>
          <w:numId w:val="11"/>
        </w:numPr>
        <w:spacing w:before="120" w:after="120"/>
        <w:contextualSpacing/>
        <w:jc w:val="both"/>
        <w:rPr>
          <w:sz w:val="24"/>
          <w:szCs w:val="24"/>
        </w:rPr>
      </w:pPr>
    </w:p>
    <w:tbl>
      <w:tblPr>
        <w:tblW w:w="15735" w:type="dxa"/>
        <w:tblInd w:w="-572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9B4D5B" w:rsidRPr="009B4D5B" w14:paraId="6459674B" w14:textId="77777777" w:rsidTr="003C0F2A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C04EA5F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3A03340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73DAF7F0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2669C4A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5867E27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3A26BA5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bCs/>
                <w:lang w:eastAsia="ar-SA"/>
              </w:rPr>
              <w:t>Год</w:t>
            </w:r>
          </w:p>
          <w:p w14:paraId="79086BBC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31A007C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bCs/>
                <w:lang w:eastAsia="ar-SA"/>
              </w:rPr>
              <w:t>Адрес сайта ЭБС</w:t>
            </w:r>
          </w:p>
          <w:p w14:paraId="2791722F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9B4D5B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9B4D5B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1D64673" w14:textId="77777777" w:rsidR="009B4D5B" w:rsidRPr="009B4D5B" w:rsidRDefault="009B4D5B" w:rsidP="009B4D5B">
            <w:pPr>
              <w:suppressAutoHyphens/>
              <w:spacing w:line="276" w:lineRule="auto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9B4D5B" w:rsidRPr="009B4D5B" w14:paraId="2B322F42" w14:textId="77777777" w:rsidTr="003C0F2A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4DC86F4" w14:textId="77777777" w:rsidR="009B4D5B" w:rsidRPr="009B4D5B" w:rsidRDefault="009B4D5B" w:rsidP="009B4D5B">
            <w:pPr>
              <w:suppressAutoHyphens/>
              <w:spacing w:line="100" w:lineRule="atLeast"/>
              <w:rPr>
                <w:lang w:eastAsia="ar-SA"/>
              </w:rPr>
            </w:pPr>
            <w:r w:rsidRPr="009B4D5B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9B4D5B" w:rsidRPr="009B4D5B" w14:paraId="53F26B18" w14:textId="77777777" w:rsidTr="007B2900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4BD10A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9B4D5B">
              <w:rPr>
                <w:iCs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A9F5335" w14:textId="07CF95D9" w:rsidR="009B4D5B" w:rsidRPr="009B4D5B" w:rsidRDefault="009B4D5B" w:rsidP="009B4D5B">
            <w:pPr>
              <w:snapToGrid w:val="0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Кривова А.Ю., Паронян В.Х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D480BA5" w14:textId="41B45184" w:rsidR="009B4D5B" w:rsidRPr="009B4D5B" w:rsidRDefault="009B4D5B" w:rsidP="009B4D5B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Технология</w:t>
            </w:r>
            <w:r>
              <w:rPr>
                <w:sz w:val="20"/>
                <w:szCs w:val="20"/>
                <w:lang w:eastAsia="ar-SA"/>
              </w:rPr>
              <w:t xml:space="preserve"> производства парфюмерно-косметических продуктов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FF3884A" w14:textId="3DA80AD2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Учебник для вузов с грифом УМО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CC0666E" w14:textId="72B3FA45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М.: ДеЛи прин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C268B35" w14:textId="7D951D0D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0</w:t>
            </w:r>
            <w:r>
              <w:rPr>
                <w:sz w:val="20"/>
                <w:szCs w:val="20"/>
                <w:lang w:eastAsia="ar-SA"/>
              </w:rPr>
              <w:t>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B77D31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C8882D1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  <w:p w14:paraId="7C0F78F1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2</w:t>
            </w:r>
          </w:p>
          <w:p w14:paraId="334AB444" w14:textId="10D8CDCF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9B4D5B" w:rsidRPr="009B4D5B" w14:paraId="1FE06BE0" w14:textId="77777777" w:rsidTr="007B2900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603621F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iCs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D7F00B" w14:textId="6DCF225E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Гуринович Л.К., Пучкова Т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92092FC" w14:textId="549520D1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Эфирные масла. Химия, т</w:t>
            </w:r>
            <w:r>
              <w:rPr>
                <w:sz w:val="20"/>
                <w:szCs w:val="20"/>
                <w:lang w:eastAsia="ar-SA"/>
              </w:rPr>
              <w:t>ехнология, анализ и примен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B3C835" w14:textId="666E04C4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CD3CB6" w14:textId="14E80083" w:rsidR="009B4D5B" w:rsidRPr="009B4D5B" w:rsidRDefault="009B4D5B" w:rsidP="007B2900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М., ООО «Ш</w:t>
            </w:r>
            <w:r w:rsidR="007B2900">
              <w:rPr>
                <w:sz w:val="20"/>
                <w:szCs w:val="20"/>
                <w:lang w:eastAsia="ar-SA"/>
              </w:rPr>
              <w:t>кола косметических химиков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89F1159" w14:textId="5684BD7C" w:rsidR="009B4D5B" w:rsidRPr="009B4D5B" w:rsidRDefault="007B2900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69474B" w14:textId="77777777" w:rsidR="009B4D5B" w:rsidRPr="009B4D5B" w:rsidRDefault="009B4D5B" w:rsidP="009B4D5B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E3EF241" w14:textId="23686BFF" w:rsidR="009B4D5B" w:rsidRPr="009B4D5B" w:rsidRDefault="007B2900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5</w:t>
            </w:r>
          </w:p>
        </w:tc>
      </w:tr>
      <w:tr w:rsidR="009B4D5B" w:rsidRPr="009B4D5B" w14:paraId="2A68016D" w14:textId="77777777" w:rsidTr="007B2900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F97360E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701B470" w14:textId="38A6C7D2" w:rsidR="009B4D5B" w:rsidRPr="009B4D5B" w:rsidRDefault="007B2900" w:rsidP="007B2900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7B2900">
              <w:rPr>
                <w:sz w:val="20"/>
                <w:szCs w:val="20"/>
                <w:lang w:eastAsia="ar-SA"/>
              </w:rPr>
              <w:t>Виноградов Б</w:t>
            </w:r>
            <w:r>
              <w:rPr>
                <w:sz w:val="20"/>
                <w:szCs w:val="20"/>
                <w:lang w:eastAsia="ar-SA"/>
              </w:rPr>
              <w:t>.</w:t>
            </w:r>
            <w:r w:rsidRPr="007B2900">
              <w:rPr>
                <w:sz w:val="20"/>
                <w:szCs w:val="20"/>
                <w:lang w:eastAsia="ar-SA"/>
              </w:rPr>
              <w:t>, Виноградова Н., Голан Л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74288B" w14:textId="5F97000F" w:rsidR="009B4D5B" w:rsidRPr="009B4D5B" w:rsidRDefault="007B2900" w:rsidP="007B2900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 xml:space="preserve"> Ароматерап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E444000" w14:textId="367E84CB" w:rsidR="009B4D5B" w:rsidRPr="009B4D5B" w:rsidRDefault="007B2900" w:rsidP="009B4D5B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7B2900">
              <w:rPr>
                <w:sz w:val="20"/>
                <w:szCs w:val="20"/>
                <w:lang w:eastAsia="ar-SA"/>
              </w:rPr>
              <w:t>Учебный кур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58223C" w14:textId="2D48C1D0" w:rsidR="009B4D5B" w:rsidRPr="009B4D5B" w:rsidRDefault="007B2900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Materia Medica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F26104A" w14:textId="65C56FD8" w:rsidR="009B4D5B" w:rsidRPr="009B4D5B" w:rsidRDefault="009B4D5B" w:rsidP="007B2900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0</w:t>
            </w:r>
            <w:r w:rsidR="007B2900">
              <w:rPr>
                <w:sz w:val="20"/>
                <w:szCs w:val="20"/>
                <w:lang w:eastAsia="ar-SA"/>
              </w:rPr>
              <w:t>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4BE570" w14:textId="77777777" w:rsidR="009B4D5B" w:rsidRPr="009B4D5B" w:rsidRDefault="009B4D5B" w:rsidP="009B4D5B">
            <w:pPr>
              <w:suppressAutoHyphens/>
              <w:spacing w:line="100" w:lineRule="atLeast"/>
              <w:rPr>
                <w:highlight w:val="yellow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4ADCB95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5</w:t>
            </w:r>
          </w:p>
        </w:tc>
      </w:tr>
      <w:tr w:rsidR="00CD6DB5" w:rsidRPr="009B4D5B" w14:paraId="16A730D1" w14:textId="77777777" w:rsidTr="007B2900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3E9D36D" w14:textId="08474626" w:rsidR="00CD6DB5" w:rsidRPr="009B4D5B" w:rsidRDefault="00CD6DB5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C60A8BC" w14:textId="052E99E9" w:rsidR="00CD6DB5" w:rsidRPr="007B2900" w:rsidRDefault="00CD6DB5" w:rsidP="007B2900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Фридман</w:t>
            </w:r>
            <w:r w:rsidRPr="00CD6DB5">
              <w:rPr>
                <w:sz w:val="20"/>
                <w:szCs w:val="20"/>
                <w:lang w:eastAsia="ar-SA"/>
              </w:rPr>
              <w:t xml:space="preserve"> Р. 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5E73F" w14:textId="67D322DC" w:rsidR="00CD6DB5" w:rsidRDefault="00CD6DB5" w:rsidP="00CD6DB5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CD6DB5">
              <w:rPr>
                <w:sz w:val="20"/>
                <w:szCs w:val="20"/>
                <w:lang w:eastAsia="ar-SA"/>
              </w:rPr>
              <w:t xml:space="preserve">Парфюмерия и косметика. Производство. Назначение. Применение. </w:t>
            </w:r>
            <w:r w:rsidRPr="00CD6DB5">
              <w:rPr>
                <w:sz w:val="20"/>
                <w:szCs w:val="20"/>
                <w:lang w:eastAsia="ar-SA"/>
              </w:rPr>
              <w:tab/>
            </w:r>
            <w:r w:rsidRPr="00CD6DB5">
              <w:rPr>
                <w:sz w:val="20"/>
                <w:szCs w:val="20"/>
                <w:lang w:eastAsia="ar-SA"/>
              </w:rPr>
              <w:tab/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F54981" w14:textId="3F8797F6" w:rsidR="00CD6DB5" w:rsidRPr="007B2900" w:rsidRDefault="00CD6DB5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CD6DB5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E11D02C" w14:textId="3FF56EA9" w:rsidR="00CD6DB5" w:rsidRDefault="00CD6DB5" w:rsidP="00CD6DB5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CD6DB5">
              <w:rPr>
                <w:sz w:val="20"/>
                <w:szCs w:val="20"/>
                <w:lang w:eastAsia="ar-SA"/>
              </w:rPr>
              <w:t>М. : Пищевая промышленность</w:t>
            </w:r>
            <w:r w:rsidRPr="00CD6DB5">
              <w:rPr>
                <w:sz w:val="20"/>
                <w:szCs w:val="20"/>
                <w:lang w:eastAsia="ar-SA"/>
              </w:rPr>
              <w:tab/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6C20FE" w14:textId="662082D0" w:rsidR="00CD6DB5" w:rsidRPr="009B4D5B" w:rsidRDefault="00CD6DB5" w:rsidP="007B2900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196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3A9787" w14:textId="77777777" w:rsidR="00CD6DB5" w:rsidRPr="009B4D5B" w:rsidRDefault="00CD6DB5" w:rsidP="009B4D5B">
            <w:pPr>
              <w:suppressAutoHyphens/>
              <w:spacing w:line="100" w:lineRule="atLeast"/>
              <w:rPr>
                <w:highlight w:val="yellow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1D3D535" w14:textId="1C46E098" w:rsidR="00CD6DB5" w:rsidRPr="009B4D5B" w:rsidRDefault="00CD6DB5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3</w:t>
            </w:r>
          </w:p>
        </w:tc>
      </w:tr>
      <w:tr w:rsidR="009B4D5B" w:rsidRPr="009B4D5B" w14:paraId="3E5C6F50" w14:textId="77777777" w:rsidTr="003C0F2A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3B72CE2D" w14:textId="77777777" w:rsidR="009B4D5B" w:rsidRPr="009B4D5B" w:rsidRDefault="009B4D5B" w:rsidP="009B4D5B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9B4D5B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9B4D5B" w:rsidRPr="009B4D5B" w14:paraId="2FE9ED73" w14:textId="77777777" w:rsidTr="003C0F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27172B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9B4D5B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B0B4EC" w14:textId="77777777" w:rsidR="009B4D5B" w:rsidRPr="009B4D5B" w:rsidRDefault="009B4D5B" w:rsidP="009B4D5B">
            <w:pPr>
              <w:snapToGrid w:val="0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Под общей ред. Т.В.Пучковой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199595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 xml:space="preserve">Химия и технология в парфюмерно-косметической индустрии. Перевод с англ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8C326B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Справочное изда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C77230A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 xml:space="preserve">С-Пб «ПРОФЕССИЯ»,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1880D54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740910" w14:textId="2C4CD1A5" w:rsidR="009B4D5B" w:rsidRPr="009B4D5B" w:rsidRDefault="006E70EE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  <w:r w:rsidRPr="006E70EE">
              <w:rPr>
                <w:rFonts w:ascii="ZWAdobeF" w:hAnsi="ZWAdobeF" w:cs="ZWAdobeF"/>
                <w:sz w:val="2"/>
                <w:szCs w:val="2"/>
                <w:lang w:val="en-US"/>
              </w:rPr>
              <w:t>U</w:t>
            </w:r>
            <w:hyperlink r:id="rId46" w:history="1">
              <w:r w:rsidR="009B4D5B" w:rsidRPr="009B4D5B">
                <w:rPr>
                  <w:iCs/>
                  <w:color w:val="0000FF" w:themeColor="hyperlink"/>
                  <w:sz w:val="20"/>
                  <w:szCs w:val="20"/>
                  <w:u w:val="single"/>
                  <w:lang w:val="en-US" w:eastAsia="en-US"/>
                </w:rPr>
                <w:t>http://znanium.com/</w:t>
              </w:r>
            </w:hyperlink>
            <w:r w:rsidR="009B4D5B" w:rsidRPr="009B4D5B">
              <w:rPr>
                <w:iCs/>
                <w:color w:val="0000FF" w:themeColor="hyperlink"/>
                <w:sz w:val="20"/>
                <w:szCs w:val="20"/>
                <w:u w:val="single"/>
                <w:lang w:val="en-US" w:eastAsia="en-US"/>
              </w:rPr>
              <w:t xml:space="preserve"> </w:t>
            </w:r>
            <w:r>
              <w:rPr>
                <w:rFonts w:ascii="ZWAdobeF" w:hAnsi="ZWAdobeF" w:cs="ZWAdobeF"/>
                <w:iCs/>
                <w:sz w:val="2"/>
                <w:szCs w:val="2"/>
                <w:lang w:val="en-US" w:eastAsia="en-US"/>
              </w:rPr>
              <w:t>U</w:t>
            </w:r>
            <w:r w:rsidR="009B4D5B" w:rsidRPr="009B4D5B">
              <w:rPr>
                <w:sz w:val="20"/>
                <w:szCs w:val="20"/>
                <w:lang w:val="en-US"/>
              </w:rPr>
              <w:t>Znanium.com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1D8C7179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</w:t>
            </w:r>
          </w:p>
        </w:tc>
      </w:tr>
      <w:tr w:rsidR="009B4D5B" w:rsidRPr="009B4D5B" w14:paraId="52E4A344" w14:textId="77777777" w:rsidTr="003C0F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471AFC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color w:val="000000"/>
                <w:lang w:eastAsia="ar-SA"/>
              </w:rPr>
            </w:pPr>
            <w:r w:rsidRPr="009B4D5B">
              <w:rPr>
                <w:color w:val="000000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EE316F5" w14:textId="77777777" w:rsidR="009B4D5B" w:rsidRPr="009B4D5B" w:rsidRDefault="009B4D5B" w:rsidP="009B4D5B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Под общей редакцией Т.В. Пучковой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8F46D93" w14:textId="77777777" w:rsidR="009B4D5B" w:rsidRPr="009B4D5B" w:rsidRDefault="009B4D5B" w:rsidP="009B4D5B">
            <w:pPr>
              <w:jc w:val="both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Основы косметической химии. В 2-х том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41C7F90" w14:textId="77777777" w:rsidR="009B4D5B" w:rsidRPr="009B4D5B" w:rsidRDefault="009B4D5B" w:rsidP="009B4D5B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 xml:space="preserve">Учебное пособие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4568504" w14:textId="77777777" w:rsidR="009B4D5B" w:rsidRPr="009B4D5B" w:rsidRDefault="009B4D5B" w:rsidP="009B4D5B">
            <w:pPr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 xml:space="preserve">М., ООО «Школа косметических химиков»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39ABCB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D804D36" w14:textId="765AABB1" w:rsidR="009B4D5B" w:rsidRPr="009B4D5B" w:rsidRDefault="006E70EE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 w:rsidRPr="006E70EE">
              <w:rPr>
                <w:rFonts w:ascii="ZWAdobeF" w:hAnsi="ZWAdobeF" w:cs="ZWAdobeF"/>
                <w:sz w:val="2"/>
                <w:szCs w:val="2"/>
                <w:lang w:val="en-US"/>
              </w:rPr>
              <w:t>U</w:t>
            </w:r>
            <w:hyperlink r:id="rId47" w:history="1">
              <w:r w:rsidR="009B4D5B" w:rsidRPr="009B4D5B">
                <w:rPr>
                  <w:iCs/>
                  <w:color w:val="0000FF" w:themeColor="hyperlink"/>
                  <w:sz w:val="20"/>
                  <w:szCs w:val="20"/>
                  <w:u w:val="single"/>
                  <w:lang w:val="en-US" w:eastAsia="en-US"/>
                </w:rPr>
                <w:t>http://znanium.com/</w:t>
              </w:r>
            </w:hyperlink>
            <w:r w:rsidR="009B4D5B" w:rsidRPr="009B4D5B">
              <w:rPr>
                <w:iCs/>
                <w:color w:val="0000FF" w:themeColor="hyperlink"/>
                <w:sz w:val="20"/>
                <w:szCs w:val="20"/>
                <w:u w:val="single"/>
                <w:lang w:val="en-US" w:eastAsia="en-US"/>
              </w:rPr>
              <w:t xml:space="preserve"> </w:t>
            </w:r>
            <w:r>
              <w:rPr>
                <w:rFonts w:ascii="ZWAdobeF" w:hAnsi="ZWAdobeF" w:cs="ZWAdobeF"/>
                <w:iCs/>
                <w:sz w:val="2"/>
                <w:szCs w:val="2"/>
                <w:lang w:val="en-US" w:eastAsia="en-US"/>
              </w:rPr>
              <w:t>U</w:t>
            </w:r>
            <w:r w:rsidR="009B4D5B" w:rsidRPr="009B4D5B">
              <w:rPr>
                <w:sz w:val="20"/>
                <w:szCs w:val="20"/>
                <w:lang w:val="en-US"/>
              </w:rPr>
              <w:t>Znanium.com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E1EC884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</w:t>
            </w:r>
          </w:p>
          <w:p w14:paraId="4DFF36C3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9B4D5B" w:rsidRPr="009B4D5B" w14:paraId="35FCD07C" w14:textId="77777777" w:rsidTr="003C0F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8584C09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 w:rsidRPr="009B4D5B">
              <w:rPr>
                <w:iCs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E69B110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Пучкова Т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7BA8AB5" w14:textId="77777777" w:rsidR="009B4D5B" w:rsidRPr="009B4D5B" w:rsidRDefault="009B4D5B" w:rsidP="009B4D5B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 xml:space="preserve">Энциклопедия ингредиентов для косметики и парфюмерии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A67F7B3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Справочное изда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19685D7" w14:textId="77777777" w:rsidR="009B4D5B" w:rsidRPr="009B4D5B" w:rsidRDefault="009B4D5B" w:rsidP="009B4D5B">
            <w:pPr>
              <w:suppressAutoHyphens/>
              <w:spacing w:line="100" w:lineRule="atLeast"/>
              <w:rPr>
                <w:iCs/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М., ООО «Школа косметических хи-миков»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76994D96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2427471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7A7A041D" w14:textId="77777777" w:rsidR="009B4D5B" w:rsidRPr="009B4D5B" w:rsidRDefault="009B4D5B" w:rsidP="009B4D5B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9B4D5B" w:rsidRPr="009B4D5B" w14:paraId="374E5C8A" w14:textId="77777777" w:rsidTr="003C0F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D6F9F1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9B4D5B">
              <w:rPr>
                <w:iCs/>
                <w:lang w:val="en-US"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3F64AC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 xml:space="preserve">Башура А.Г., Половко Н.П., Гладух Е.В., Петровская Л.С., Баранова И.И., </w:t>
            </w:r>
            <w:r w:rsidRPr="009B4D5B">
              <w:rPr>
                <w:sz w:val="20"/>
                <w:szCs w:val="20"/>
                <w:lang w:eastAsia="ar-SA"/>
              </w:rPr>
              <w:lastRenderedPageBreak/>
              <w:t>Ковалева Т.Н., Зуева А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305F753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lastRenderedPageBreak/>
              <w:t xml:space="preserve">Технология косметических и парфюмерных средств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DE0A6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 xml:space="preserve">Учебное пособие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D034AB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 xml:space="preserve">Х.:НФАУ: Золотые страницы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4816155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27FD239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  <w:r w:rsidRPr="009B4D5B">
              <w:rPr>
                <w:sz w:val="20"/>
                <w:szCs w:val="20"/>
                <w:lang w:val="en-US" w:eastAsia="en-US"/>
              </w:rPr>
              <w:t>http://znanium.com/ Znanium.com</w:t>
            </w:r>
          </w:p>
          <w:p w14:paraId="4CB08E1A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85A88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en-US"/>
              </w:rPr>
            </w:pPr>
            <w:r w:rsidRPr="009B4D5B">
              <w:rPr>
                <w:sz w:val="20"/>
                <w:szCs w:val="20"/>
                <w:lang w:val="en-US" w:eastAsia="en-US"/>
              </w:rPr>
              <w:t>2</w:t>
            </w:r>
          </w:p>
          <w:p w14:paraId="6EC5DA23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</w:p>
        </w:tc>
      </w:tr>
      <w:tr w:rsidR="009B4D5B" w:rsidRPr="009B4D5B" w14:paraId="1EA3A3E9" w14:textId="77777777" w:rsidTr="003C0F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40DC4B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9B4D5B">
              <w:rPr>
                <w:iCs/>
                <w:lang w:val="en-US" w:eastAsia="ar-SA"/>
              </w:rPr>
              <w:lastRenderedPageBreak/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5011FF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 w:rsidRPr="009B4D5B">
              <w:rPr>
                <w:sz w:val="20"/>
                <w:szCs w:val="20"/>
                <w:lang w:val="en-US" w:eastAsia="ar-SA"/>
              </w:rPr>
              <w:t>Romanovski P., Schueller R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F3AEE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 w:rsidRPr="009B4D5B">
              <w:rPr>
                <w:sz w:val="20"/>
                <w:szCs w:val="20"/>
                <w:lang w:val="en-US" w:eastAsia="ar-SA"/>
              </w:rPr>
              <w:t>Beginning cosmetic chemistry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148763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 w:rsidRPr="009B4D5B">
              <w:rPr>
                <w:sz w:val="20"/>
                <w:szCs w:val="20"/>
                <w:lang w:val="en-US" w:eastAsia="ar-SA"/>
              </w:rPr>
              <w:t>Practical knowledge for the cosmetic industry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9AD362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 w:rsidRPr="009B4D5B">
              <w:rPr>
                <w:sz w:val="20"/>
                <w:szCs w:val="20"/>
                <w:lang w:val="en-US" w:eastAsia="ar-SA"/>
              </w:rPr>
              <w:t>Aiiuredbooks</w:t>
            </w:r>
            <w:r w:rsidRPr="009B4D5B">
              <w:rPr>
                <w:sz w:val="20"/>
                <w:szCs w:val="20"/>
                <w:lang w:val="en-US" w:eastAsia="ar-SA"/>
              </w:rPr>
              <w:tab/>
              <w:t>USA : Springer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EAC1817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9B4D5B">
              <w:rPr>
                <w:sz w:val="20"/>
                <w:szCs w:val="20"/>
                <w:lang w:val="en-US" w:eastAsia="ar-SA"/>
              </w:rPr>
              <w:t>201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24FAC0" w14:textId="77777777" w:rsidR="009B4D5B" w:rsidRPr="009B4D5B" w:rsidRDefault="009B4D5B" w:rsidP="009B4D5B">
            <w:pPr>
              <w:suppressAutoHyphens/>
              <w:spacing w:line="100" w:lineRule="atLeast"/>
              <w:rPr>
                <w:sz w:val="20"/>
                <w:szCs w:val="20"/>
                <w:lang w:eastAsia="en-US"/>
              </w:rPr>
            </w:pPr>
            <w:r w:rsidRPr="009B4D5B">
              <w:rPr>
                <w:sz w:val="20"/>
                <w:szCs w:val="20"/>
                <w:lang w:val="en-US" w:eastAsia="ar-SA"/>
              </w:rPr>
              <w:t>Online</w:t>
            </w:r>
            <w:r w:rsidRPr="009B4D5B">
              <w:rPr>
                <w:sz w:val="20"/>
                <w:szCs w:val="20"/>
                <w:lang w:eastAsia="ar-SA"/>
              </w:rPr>
              <w:t xml:space="preserve"> </w:t>
            </w:r>
            <w:r w:rsidRPr="009B4D5B">
              <w:rPr>
                <w:sz w:val="20"/>
                <w:szCs w:val="20"/>
                <w:lang w:val="en-US" w:eastAsia="ar-SA"/>
              </w:rPr>
              <w:t>service</w:t>
            </w:r>
            <w:r w:rsidRPr="009B4D5B">
              <w:rPr>
                <w:sz w:val="20"/>
                <w:szCs w:val="20"/>
                <w:lang w:eastAsia="ar-SA"/>
              </w:rPr>
              <w:t xml:space="preserve">. </w:t>
            </w:r>
            <w:r w:rsidRPr="009B4D5B">
              <w:rPr>
                <w:sz w:val="20"/>
                <w:szCs w:val="20"/>
                <w:lang w:val="en-US" w:eastAsia="ar-SA"/>
              </w:rPr>
              <w:t>OnlineBook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4B49423" w14:textId="77777777" w:rsidR="009B4D5B" w:rsidRPr="009B4D5B" w:rsidRDefault="009B4D5B" w:rsidP="009B4D5B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9B4D5B" w:rsidRPr="009B4D5B" w14:paraId="0A52D907" w14:textId="77777777" w:rsidTr="003C0F2A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06D3E708" w14:textId="77777777" w:rsidR="009B4D5B" w:rsidRPr="009B4D5B" w:rsidRDefault="009B4D5B" w:rsidP="009B4D5B">
            <w:pPr>
              <w:suppressAutoHyphens/>
              <w:spacing w:line="276" w:lineRule="auto"/>
              <w:rPr>
                <w:lang w:eastAsia="en-US"/>
              </w:rPr>
            </w:pPr>
            <w:r w:rsidRPr="009B4D5B">
              <w:rPr>
                <w:bCs/>
                <w:lang w:eastAsia="en-US"/>
              </w:rPr>
              <w:t>10.3 Методические материалы</w:t>
            </w:r>
            <w:r w:rsidRPr="009B4D5B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9B4D5B" w:rsidRPr="009B4D5B" w14:paraId="3400A8A9" w14:textId="77777777" w:rsidTr="003C0F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5CA116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9B4D5B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9C7DAB" w14:textId="77777777" w:rsidR="009B4D5B" w:rsidRPr="009B4D5B" w:rsidRDefault="009B4D5B" w:rsidP="009B4D5B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Караваева Е.Б., Ручкина А.Г., Кобраков К.И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98DD732" w14:textId="57236FC9" w:rsidR="009B4D5B" w:rsidRPr="009B4D5B" w:rsidRDefault="009B4D5B" w:rsidP="009B4D5B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color w:val="000000"/>
                <w:sz w:val="20"/>
                <w:szCs w:val="20"/>
                <w:lang w:eastAsia="ar-SA"/>
              </w:rPr>
              <w:t>Технология парфюмерно-косметических средств, ра</w:t>
            </w:r>
            <w:r>
              <w:rPr>
                <w:color w:val="000000"/>
                <w:sz w:val="20"/>
                <w:szCs w:val="20"/>
                <w:lang w:eastAsia="ar-SA"/>
              </w:rPr>
              <w:t>здел "Эфирные масла и ароматиче</w:t>
            </w:r>
            <w:r w:rsidRPr="009B4D5B">
              <w:rPr>
                <w:color w:val="000000"/>
                <w:sz w:val="20"/>
                <w:szCs w:val="20"/>
                <w:lang w:eastAsia="ar-SA"/>
              </w:rPr>
              <w:t>ские композиции".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1857D59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color w:val="000000"/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9266D30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9B4D5B">
              <w:rPr>
                <w:iCs/>
                <w:sz w:val="20"/>
                <w:szCs w:val="20"/>
                <w:lang w:eastAsia="ar-SA"/>
              </w:rPr>
              <w:t>РИО РГУ им. А.Н.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237AA92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9B4D5B">
              <w:rPr>
                <w:iCs/>
                <w:sz w:val="20"/>
                <w:szCs w:val="20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977E9B" w14:textId="50A7C421" w:rsidR="009B4D5B" w:rsidRPr="009B4D5B" w:rsidRDefault="00537CB2" w:rsidP="009B4D5B">
            <w:pPr>
              <w:suppressAutoHyphens/>
              <w:spacing w:line="100" w:lineRule="atLeast"/>
              <w:rPr>
                <w:lang w:eastAsia="en-US"/>
              </w:rPr>
            </w:pPr>
            <w:hyperlink r:id="rId48" w:history="1">
              <w:r w:rsidR="006E70EE">
                <w:rPr>
                  <w:rFonts w:ascii="ZWAdobeF" w:hAnsi="ZWAdobeF" w:cs="ZWAdobeF"/>
                  <w:sz w:val="2"/>
                  <w:szCs w:val="2"/>
                </w:rPr>
                <w:t>U</w:t>
              </w:r>
              <w:r w:rsidR="009B4D5B" w:rsidRPr="009B4D5B">
                <w:rPr>
                  <w:color w:val="0000FF" w:themeColor="hyperlink"/>
                  <w:u w:val="single"/>
                  <w:lang w:eastAsia="en-US"/>
                </w:rPr>
                <w:t>https://new.znanium.com/catalog/document/pid=461461</w:t>
              </w:r>
            </w:hyperlink>
            <w:r w:rsidR="006E70EE" w:rsidRPr="006E70EE">
              <w:rPr>
                <w:rFonts w:ascii="ZWAdobeF" w:hAnsi="ZWAdobeF" w:cs="ZWAdobeF"/>
                <w:sz w:val="2"/>
                <w:szCs w:val="2"/>
                <w:lang w:eastAsia="en-US"/>
              </w:rPr>
              <w:t>U</w:t>
            </w:r>
            <w:r w:rsidR="009B4D5B" w:rsidRPr="009B4D5B">
              <w:rPr>
                <w:lang w:eastAsia="en-US"/>
              </w:rPr>
              <w:t xml:space="preserve">; </w:t>
            </w:r>
          </w:p>
          <w:p w14:paraId="2AE0B270" w14:textId="77777777" w:rsidR="009B4D5B" w:rsidRPr="009B4D5B" w:rsidRDefault="009B4D5B" w:rsidP="009B4D5B">
            <w:pPr>
              <w:suppressAutoHyphens/>
              <w:spacing w:line="100" w:lineRule="atLeast"/>
            </w:pPr>
            <w:r w:rsidRPr="009B4D5B">
              <w:rPr>
                <w:lang w:eastAsia="en-US"/>
              </w:rPr>
              <w:t>локальная сеть университет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92A3A06" w14:textId="77777777" w:rsidR="009B4D5B" w:rsidRPr="009B4D5B" w:rsidRDefault="009B4D5B" w:rsidP="009B4D5B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9B4D5B" w:rsidRPr="009B4D5B" w14:paraId="3794427F" w14:textId="77777777" w:rsidTr="003C0F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85322E1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9B4D5B">
              <w:rPr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86DD027" w14:textId="77777777" w:rsidR="009B4D5B" w:rsidRPr="009B4D5B" w:rsidRDefault="009B4D5B" w:rsidP="009B4D5B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Ручкина А.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7D74DC6" w14:textId="77777777" w:rsidR="009B4D5B" w:rsidRPr="009B4D5B" w:rsidRDefault="009B4D5B" w:rsidP="009B4D5B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color w:val="000000"/>
                <w:sz w:val="20"/>
                <w:szCs w:val="20"/>
                <w:lang w:eastAsia="ar-SA"/>
              </w:rPr>
              <w:t>Технология парфюмерно-косметических средств. Конспект лекций. Часть 1</w:t>
            </w:r>
          </w:p>
          <w:p w14:paraId="59CF6418" w14:textId="77777777" w:rsidR="009B4D5B" w:rsidRPr="009B4D5B" w:rsidRDefault="009B4D5B" w:rsidP="009B4D5B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43FCB48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color w:val="000000"/>
                <w:sz w:val="20"/>
                <w:szCs w:val="20"/>
                <w:lang w:eastAsia="ar-SA"/>
              </w:rPr>
              <w:t>Учебно-методическ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E66457A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9B4D5B">
              <w:rPr>
                <w:iCs/>
                <w:sz w:val="20"/>
                <w:szCs w:val="20"/>
                <w:lang w:eastAsia="ar-SA"/>
              </w:rPr>
              <w:t>РИО РГУ им. А.Н.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4841543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A30912A" w14:textId="77777777" w:rsidR="009B4D5B" w:rsidRPr="009B4D5B" w:rsidRDefault="009B4D5B" w:rsidP="009B4D5B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643DF2B0" w14:textId="77777777" w:rsidR="009B4D5B" w:rsidRPr="009B4D5B" w:rsidRDefault="009B4D5B" w:rsidP="009B4D5B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B4D5B">
              <w:rPr>
                <w:i/>
                <w:lang w:eastAsia="ar-SA"/>
              </w:rPr>
              <w:t>10</w:t>
            </w:r>
          </w:p>
        </w:tc>
      </w:tr>
      <w:tr w:rsidR="009B4D5B" w:rsidRPr="009B4D5B" w14:paraId="0DC068FB" w14:textId="77777777" w:rsidTr="003C0F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C7E5F1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9B4D5B">
              <w:rPr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CD264C" w14:textId="77777777" w:rsidR="009B4D5B" w:rsidRPr="009B4D5B" w:rsidRDefault="009B4D5B" w:rsidP="009B4D5B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Ручкина А.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42D99F" w14:textId="77777777" w:rsidR="009B4D5B" w:rsidRPr="009B4D5B" w:rsidRDefault="009B4D5B" w:rsidP="009B4D5B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color w:val="000000"/>
                <w:sz w:val="20"/>
                <w:szCs w:val="20"/>
                <w:lang w:eastAsia="ar-SA"/>
              </w:rPr>
              <w:t>Технология парфюмерно-косметических средств. Конспект лекций. Часть 2</w:t>
            </w:r>
          </w:p>
          <w:p w14:paraId="3CA38274" w14:textId="77777777" w:rsidR="009B4D5B" w:rsidRPr="009B4D5B" w:rsidRDefault="009B4D5B" w:rsidP="009B4D5B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7D05FE0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9B4D5B">
              <w:rPr>
                <w:color w:val="000000"/>
                <w:sz w:val="20"/>
                <w:szCs w:val="20"/>
                <w:lang w:eastAsia="ar-SA"/>
              </w:rPr>
              <w:t>Учебно-методическ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FFAF602" w14:textId="77777777" w:rsidR="009B4D5B" w:rsidRPr="009B4D5B" w:rsidRDefault="009B4D5B" w:rsidP="009B4D5B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9B4D5B">
              <w:rPr>
                <w:iCs/>
                <w:sz w:val="20"/>
                <w:szCs w:val="20"/>
                <w:lang w:eastAsia="ar-SA"/>
              </w:rPr>
              <w:t>РИО РГУ им. А.Н.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9BC7835" w14:textId="77777777" w:rsidR="009B4D5B" w:rsidRPr="009B4D5B" w:rsidRDefault="009B4D5B" w:rsidP="009B4D5B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9B4D5B">
              <w:rPr>
                <w:sz w:val="20"/>
                <w:szCs w:val="20"/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E5C35AF" w14:textId="77777777" w:rsidR="009B4D5B" w:rsidRPr="009B4D5B" w:rsidRDefault="009B4D5B" w:rsidP="009B4D5B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2846FC3" w14:textId="77777777" w:rsidR="009B4D5B" w:rsidRPr="009B4D5B" w:rsidRDefault="009B4D5B" w:rsidP="009B4D5B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</w:tbl>
    <w:p w14:paraId="29881032" w14:textId="77777777" w:rsidR="009B4D5B" w:rsidRPr="009B4D5B" w:rsidRDefault="009B4D5B" w:rsidP="00537CB2">
      <w:pPr>
        <w:numPr>
          <w:ilvl w:val="3"/>
          <w:numId w:val="11"/>
        </w:numPr>
        <w:spacing w:before="120" w:after="120"/>
        <w:contextualSpacing/>
        <w:jc w:val="both"/>
        <w:rPr>
          <w:sz w:val="24"/>
          <w:szCs w:val="24"/>
        </w:rPr>
      </w:pPr>
    </w:p>
    <w:p w14:paraId="63E20BAE" w14:textId="77777777" w:rsidR="009B4D5B" w:rsidRPr="009B4D5B" w:rsidRDefault="009B4D5B" w:rsidP="00537CB2">
      <w:pPr>
        <w:numPr>
          <w:ilvl w:val="3"/>
          <w:numId w:val="11"/>
        </w:numPr>
        <w:spacing w:before="120" w:after="120"/>
        <w:contextualSpacing/>
        <w:jc w:val="both"/>
        <w:rPr>
          <w:i/>
          <w:sz w:val="24"/>
          <w:szCs w:val="24"/>
          <w:lang w:eastAsia="ar-SA"/>
        </w:rPr>
        <w:sectPr w:rsidR="009B4D5B" w:rsidRPr="009B4D5B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1EFD5F0D" w14:textId="1946B6B9" w:rsidR="009B4D5B" w:rsidRPr="00314399" w:rsidRDefault="009B4D5B" w:rsidP="00314399">
      <w:pPr>
        <w:keepNext/>
        <w:numPr>
          <w:ilvl w:val="0"/>
          <w:numId w:val="4"/>
        </w:numPr>
        <w:spacing w:before="240" w:after="240"/>
        <w:ind w:left="0" w:firstLine="709"/>
        <w:outlineLvl w:val="0"/>
        <w:rPr>
          <w:b/>
          <w:bCs/>
          <w:kern w:val="32"/>
          <w:sz w:val="24"/>
          <w:szCs w:val="32"/>
        </w:rPr>
      </w:pPr>
      <w:bookmarkStart w:id="11" w:name="_Toc62039712"/>
      <w:r w:rsidRPr="009B4D5B">
        <w:rPr>
          <w:rFonts w:eastAsia="Arial Unicode MS"/>
          <w:b/>
          <w:bCs/>
          <w:kern w:val="32"/>
          <w:sz w:val="24"/>
          <w:szCs w:val="32"/>
        </w:rPr>
        <w:lastRenderedPageBreak/>
        <w:t xml:space="preserve">ИНФОРМАЦИОННОЕ ОБЕСПЕЧЕНИЕ УЧЕБНОГО </w:t>
      </w:r>
      <w:r w:rsidRPr="00314399">
        <w:rPr>
          <w:rFonts w:eastAsia="Arial Unicode MS"/>
          <w:i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9B4D5B" w:rsidRPr="009B4D5B" w14:paraId="0897563D" w14:textId="77777777" w:rsidTr="003C0F2A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79343CE7" w14:textId="77777777" w:rsidR="009B4D5B" w:rsidRPr="009B4D5B" w:rsidRDefault="009B4D5B" w:rsidP="009B4D5B">
            <w:pPr>
              <w:rPr>
                <w:b/>
              </w:rPr>
            </w:pPr>
            <w:r w:rsidRPr="009B4D5B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6411592F" w14:textId="77777777" w:rsidR="009B4D5B" w:rsidRPr="009B4D5B" w:rsidRDefault="009B4D5B" w:rsidP="009B4D5B">
            <w:pPr>
              <w:rPr>
                <w:b/>
              </w:rPr>
            </w:pPr>
            <w:r w:rsidRPr="009B4D5B"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9B4D5B" w:rsidRPr="009B4D5B" w14:paraId="38EC99D1" w14:textId="77777777" w:rsidTr="003C0F2A">
        <w:trPr>
          <w:trHeight w:val="283"/>
        </w:trPr>
        <w:tc>
          <w:tcPr>
            <w:tcW w:w="851" w:type="dxa"/>
          </w:tcPr>
          <w:p w14:paraId="30D426CC" w14:textId="77777777" w:rsidR="009B4D5B" w:rsidRPr="009B4D5B" w:rsidRDefault="009B4D5B" w:rsidP="00537CB2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5E12245" w14:textId="77777777" w:rsidR="009B4D5B" w:rsidRPr="009B4D5B" w:rsidRDefault="009B4D5B" w:rsidP="009B4D5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aps/>
                <w:color w:val="000000"/>
                <w:sz w:val="24"/>
                <w:szCs w:val="24"/>
                <w:bdr w:val="nil"/>
              </w:rPr>
            </w:pPr>
            <w:r w:rsidRPr="009B4D5B"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49" w:history="1"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9B4D5B" w:rsidRPr="009B4D5B" w14:paraId="7D5C7888" w14:textId="77777777" w:rsidTr="003C0F2A">
        <w:trPr>
          <w:trHeight w:val="283"/>
        </w:trPr>
        <w:tc>
          <w:tcPr>
            <w:tcW w:w="851" w:type="dxa"/>
          </w:tcPr>
          <w:p w14:paraId="67D5BE37" w14:textId="77777777" w:rsidR="009B4D5B" w:rsidRPr="009B4D5B" w:rsidRDefault="009B4D5B" w:rsidP="00537CB2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DEF3547" w14:textId="77777777" w:rsidR="009B4D5B" w:rsidRPr="009B4D5B" w:rsidRDefault="009B4D5B" w:rsidP="009B4D5B">
            <w:pPr>
              <w:ind w:left="34"/>
              <w:rPr>
                <w:i/>
                <w:sz w:val="24"/>
                <w:szCs w:val="24"/>
              </w:rPr>
            </w:pPr>
            <w:r w:rsidRPr="009B4D5B">
              <w:rPr>
                <w:i/>
                <w:sz w:val="24"/>
                <w:szCs w:val="24"/>
              </w:rPr>
              <w:t>«</w:t>
            </w:r>
            <w:r w:rsidRPr="009B4D5B">
              <w:rPr>
                <w:i/>
                <w:sz w:val="24"/>
                <w:szCs w:val="24"/>
                <w:lang w:val="en-US"/>
              </w:rPr>
              <w:t>Znanium</w:t>
            </w:r>
            <w:r w:rsidRPr="009B4D5B">
              <w:rPr>
                <w:i/>
                <w:sz w:val="24"/>
                <w:szCs w:val="24"/>
              </w:rPr>
              <w:t>.</w:t>
            </w:r>
            <w:r w:rsidRPr="009B4D5B">
              <w:rPr>
                <w:i/>
                <w:sz w:val="24"/>
                <w:szCs w:val="24"/>
                <w:lang w:val="en-US"/>
              </w:rPr>
              <w:t>com</w:t>
            </w:r>
            <w:r w:rsidRPr="009B4D5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2CDB8A7C" w14:textId="77777777" w:rsidR="009B4D5B" w:rsidRPr="009B4D5B" w:rsidRDefault="00537CB2" w:rsidP="009B4D5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</w:pPr>
            <w:hyperlink r:id="rId50" w:history="1">
              <w:r w:rsidR="009B4D5B"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9B4D5B"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://</w:t>
              </w:r>
              <w:r w:rsidR="009B4D5B"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r w:rsidR="009B4D5B"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="009B4D5B"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9B4D5B" w:rsidRPr="009B4D5B">
                <w:rPr>
                  <w:rFonts w:eastAsia="Arial Unicode MS"/>
                  <w:bCs/>
                  <w:i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9B4D5B" w:rsidRPr="009B4D5B"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9B4D5B" w:rsidRPr="009B4D5B" w14:paraId="79677601" w14:textId="77777777" w:rsidTr="003C0F2A">
        <w:trPr>
          <w:trHeight w:val="283"/>
        </w:trPr>
        <w:tc>
          <w:tcPr>
            <w:tcW w:w="851" w:type="dxa"/>
          </w:tcPr>
          <w:p w14:paraId="5F88F02A" w14:textId="77777777" w:rsidR="009B4D5B" w:rsidRPr="009B4D5B" w:rsidRDefault="009B4D5B" w:rsidP="00537CB2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37277B7" w14:textId="77777777" w:rsidR="009B4D5B" w:rsidRPr="009B4D5B" w:rsidRDefault="009B4D5B" w:rsidP="009B4D5B">
            <w:pPr>
              <w:ind w:left="34"/>
              <w:rPr>
                <w:i/>
                <w:sz w:val="24"/>
                <w:szCs w:val="24"/>
              </w:rPr>
            </w:pPr>
            <w:r w:rsidRPr="009B4D5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9B4D5B">
              <w:rPr>
                <w:i/>
                <w:sz w:val="24"/>
                <w:szCs w:val="24"/>
                <w:lang w:val="en-US"/>
              </w:rPr>
              <w:t>Znanium</w:t>
            </w:r>
            <w:r w:rsidRPr="009B4D5B">
              <w:rPr>
                <w:i/>
                <w:sz w:val="24"/>
                <w:szCs w:val="24"/>
              </w:rPr>
              <w:t>.</w:t>
            </w:r>
            <w:r w:rsidRPr="009B4D5B">
              <w:rPr>
                <w:i/>
                <w:sz w:val="24"/>
                <w:szCs w:val="24"/>
                <w:lang w:val="en-US"/>
              </w:rPr>
              <w:t>com</w:t>
            </w:r>
            <w:r w:rsidRPr="009B4D5B">
              <w:rPr>
                <w:i/>
                <w:sz w:val="24"/>
                <w:szCs w:val="24"/>
              </w:rPr>
              <w:t xml:space="preserve">» </w:t>
            </w:r>
            <w:hyperlink r:id="rId51" w:history="1">
              <w:r w:rsidRPr="009B4D5B">
                <w:rPr>
                  <w:i/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9B4D5B">
                <w:rPr>
                  <w:i/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9B4D5B">
                <w:rPr>
                  <w:i/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9B4D5B">
                <w:rPr>
                  <w:i/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9B4D5B">
                <w:rPr>
                  <w:i/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9B4D5B">
                <w:rPr>
                  <w:i/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9B4D5B" w:rsidRPr="009B4D5B" w14:paraId="0ED06375" w14:textId="77777777" w:rsidTr="003C0F2A">
        <w:trPr>
          <w:trHeight w:val="283"/>
        </w:trPr>
        <w:tc>
          <w:tcPr>
            <w:tcW w:w="851" w:type="dxa"/>
          </w:tcPr>
          <w:p w14:paraId="1126EBFE" w14:textId="77777777" w:rsidR="009B4D5B" w:rsidRPr="009B4D5B" w:rsidRDefault="009B4D5B" w:rsidP="00537CB2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D382AD8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</w:rPr>
            </w:pPr>
            <w:r w:rsidRPr="009B4D5B">
              <w:rPr>
                <w:sz w:val="24"/>
                <w:szCs w:val="24"/>
              </w:rPr>
              <w:t>ЭБС «ИВИС» http://dlib.eastview.com/</w:t>
            </w:r>
          </w:p>
        </w:tc>
      </w:tr>
      <w:tr w:rsidR="009B4D5B" w:rsidRPr="009B4D5B" w14:paraId="14FEC94D" w14:textId="77777777" w:rsidTr="003C0F2A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6B8441D0" w14:textId="77777777" w:rsidR="009B4D5B" w:rsidRPr="009B4D5B" w:rsidRDefault="009B4D5B" w:rsidP="009B4D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4BDDBF40" w14:textId="77777777" w:rsidR="009B4D5B" w:rsidRPr="009B4D5B" w:rsidRDefault="009B4D5B" w:rsidP="009B4D5B">
            <w:pPr>
              <w:ind w:left="34"/>
              <w:jc w:val="both"/>
              <w:rPr>
                <w:b/>
              </w:rPr>
            </w:pPr>
            <w:r w:rsidRPr="009B4D5B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9B4D5B" w:rsidRPr="009B4D5B" w14:paraId="5CE13AD9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D5AA7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B7DAE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</w:rPr>
            </w:pPr>
            <w:r w:rsidRPr="009B4D5B">
              <w:rPr>
                <w:iCs/>
                <w:sz w:val="24"/>
                <w:szCs w:val="24"/>
                <w:lang w:eastAsia="en-US"/>
              </w:rPr>
              <w:t>Scopus https://www.scopus.com (международная универсальная реферативная база данных, 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9B4D5B" w:rsidRPr="006E70EE" w14:paraId="0D4F5841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B9157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38FC5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  <w:lang w:val="en-US"/>
              </w:rPr>
            </w:pPr>
            <w:r w:rsidRPr="009B4D5B">
              <w:rPr>
                <w:iCs/>
                <w:sz w:val="24"/>
                <w:szCs w:val="24"/>
                <w:lang w:val="en-US" w:eastAsia="en-US"/>
              </w:rPr>
              <w:t>Scopus http://www. Scopus.com/</w:t>
            </w:r>
          </w:p>
        </w:tc>
      </w:tr>
      <w:tr w:rsidR="009B4D5B" w:rsidRPr="009B4D5B" w14:paraId="5E138772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9675E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F4C00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</w:rPr>
            </w:pPr>
            <w:r w:rsidRPr="009B4D5B">
              <w:rPr>
                <w:iCs/>
                <w:sz w:val="24"/>
                <w:szCs w:val="24"/>
                <w:lang w:eastAsia="en-US"/>
              </w:rPr>
              <w:t>Научная электронная библиотека еLIBRARY.RU https://elibrary.ru (крупнейший российский информационный портал в области науки, технологии, медицины и образования);</w:t>
            </w:r>
          </w:p>
        </w:tc>
      </w:tr>
      <w:tr w:rsidR="009B4D5B" w:rsidRPr="009B4D5B" w14:paraId="2D3F5859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00C89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DC1BA" w14:textId="77777777" w:rsidR="009B4D5B" w:rsidRPr="009B4D5B" w:rsidRDefault="009B4D5B" w:rsidP="009B4D5B">
            <w:pPr>
              <w:autoSpaceDE w:val="0"/>
              <w:autoSpaceDN w:val="0"/>
              <w:adjustRightInd w:val="0"/>
              <w:spacing w:line="254" w:lineRule="auto"/>
              <w:rPr>
                <w:rFonts w:eastAsia="Times New Roman"/>
                <w:color w:val="000000"/>
                <w:sz w:val="24"/>
                <w:szCs w:val="24"/>
                <w:lang w:val="en-US" w:eastAsia="en-US"/>
              </w:rPr>
            </w:pPr>
            <w:r w:rsidRPr="009B4D5B">
              <w:rPr>
                <w:sz w:val="24"/>
                <w:szCs w:val="24"/>
                <w:u w:val="single"/>
                <w:lang w:val="en-US" w:eastAsia="en-US"/>
              </w:rPr>
              <w:t xml:space="preserve">Web of Science </w:t>
            </w:r>
            <w:hyperlink r:id="rId52" w:tgtFrame="_blank" w:history="1">
              <w:r w:rsidRPr="009B4D5B">
                <w:rPr>
                  <w:bCs/>
                  <w:color w:val="0000FF" w:themeColor="hyperlink"/>
                  <w:szCs w:val="24"/>
                  <w:u w:val="single"/>
                  <w:lang w:val="en-US" w:eastAsia="en-US"/>
                </w:rPr>
                <w:t>http://webofknowledge.com/</w:t>
              </w:r>
            </w:hyperlink>
          </w:p>
          <w:p w14:paraId="786DF43A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</w:rPr>
            </w:pPr>
            <w:r w:rsidRPr="009B4D5B">
              <w:rPr>
                <w:sz w:val="24"/>
                <w:szCs w:val="24"/>
                <w:lang w:eastAsia="en-US"/>
              </w:rPr>
              <w:t xml:space="preserve">Русскоязычный сайт компании </w:t>
            </w:r>
            <w:r w:rsidRPr="009B4D5B">
              <w:rPr>
                <w:sz w:val="24"/>
                <w:szCs w:val="24"/>
                <w:lang w:val="en-US" w:eastAsia="en-US"/>
              </w:rPr>
              <w:t>Thomson</w:t>
            </w:r>
            <w:r w:rsidRPr="009B4D5B">
              <w:rPr>
                <w:sz w:val="24"/>
                <w:szCs w:val="24"/>
                <w:lang w:eastAsia="en-US"/>
              </w:rPr>
              <w:t xml:space="preserve"> </w:t>
            </w:r>
            <w:r w:rsidRPr="009B4D5B">
              <w:rPr>
                <w:sz w:val="24"/>
                <w:szCs w:val="24"/>
                <w:lang w:val="en-US" w:eastAsia="en-US"/>
              </w:rPr>
              <w:t>Reuters</w:t>
            </w:r>
            <w:r w:rsidRPr="009B4D5B">
              <w:rPr>
                <w:sz w:val="24"/>
                <w:szCs w:val="24"/>
                <w:lang w:eastAsia="en-US"/>
              </w:rPr>
              <w:t xml:space="preserve"> </w:t>
            </w:r>
            <w:r w:rsidRPr="009B4D5B">
              <w:rPr>
                <w:sz w:val="24"/>
                <w:szCs w:val="24"/>
                <w:lang w:val="en-US" w:eastAsia="en-US"/>
              </w:rPr>
              <w:t>http</w:t>
            </w:r>
            <w:r w:rsidRPr="009B4D5B">
              <w:rPr>
                <w:sz w:val="24"/>
                <w:szCs w:val="24"/>
                <w:lang w:eastAsia="en-US"/>
              </w:rPr>
              <w:t>://</w:t>
            </w:r>
            <w:r w:rsidRPr="009B4D5B">
              <w:rPr>
                <w:sz w:val="24"/>
                <w:szCs w:val="24"/>
                <w:lang w:val="en-US" w:eastAsia="en-US"/>
              </w:rPr>
              <w:t>wokinfo</w:t>
            </w:r>
            <w:r w:rsidRPr="009B4D5B">
              <w:rPr>
                <w:sz w:val="24"/>
                <w:szCs w:val="24"/>
                <w:lang w:eastAsia="en-US"/>
              </w:rPr>
              <w:t>.</w:t>
            </w:r>
            <w:r w:rsidRPr="009B4D5B">
              <w:rPr>
                <w:sz w:val="24"/>
                <w:szCs w:val="24"/>
                <w:lang w:val="en-US" w:eastAsia="en-US"/>
              </w:rPr>
              <w:t>com</w:t>
            </w:r>
            <w:r w:rsidRPr="009B4D5B">
              <w:rPr>
                <w:sz w:val="24"/>
                <w:szCs w:val="24"/>
                <w:lang w:eastAsia="en-US"/>
              </w:rPr>
              <w:t>/</w:t>
            </w:r>
            <w:r w:rsidRPr="009B4D5B">
              <w:rPr>
                <w:sz w:val="24"/>
                <w:szCs w:val="24"/>
                <w:lang w:val="en-US" w:eastAsia="en-US"/>
              </w:rPr>
              <w:t>russian</w:t>
            </w:r>
          </w:p>
        </w:tc>
      </w:tr>
      <w:tr w:rsidR="009B4D5B" w:rsidRPr="006E70EE" w14:paraId="4AF36E6E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D0ACC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4245A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  <w:lang w:val="en-US"/>
              </w:rPr>
            </w:pPr>
            <w:r w:rsidRPr="009B4D5B">
              <w:t>Онлайн</w:t>
            </w:r>
            <w:r w:rsidRPr="009B4D5B">
              <w:rPr>
                <w:lang w:val="en-US"/>
              </w:rPr>
              <w:t>-</w:t>
            </w:r>
            <w:r w:rsidRPr="009B4D5B">
              <w:t>ресурс</w:t>
            </w:r>
            <w:r w:rsidRPr="009B4D5B">
              <w:rPr>
                <w:lang w:val="en-US"/>
              </w:rPr>
              <w:t xml:space="preserve"> «The Cosmetic Chemist»  http://www.thecosmeticchemist.com/index.html</w:t>
            </w:r>
          </w:p>
        </w:tc>
      </w:tr>
      <w:tr w:rsidR="009B4D5B" w:rsidRPr="009B4D5B" w14:paraId="5E94A2E5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054B7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ED9C0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</w:rPr>
            </w:pPr>
            <w:r w:rsidRPr="009B4D5B">
              <w:rPr>
                <w:sz w:val="23"/>
                <w:szCs w:val="23"/>
                <w:lang w:eastAsia="en-US"/>
              </w:rPr>
              <w:t>Онлайн-ресурс, специализирующийся на косметических ингредиентах «</w:t>
            </w:r>
            <w:r w:rsidRPr="009B4D5B">
              <w:rPr>
                <w:sz w:val="23"/>
                <w:szCs w:val="23"/>
                <w:lang w:val="en-US" w:eastAsia="en-US"/>
              </w:rPr>
              <w:t>M</w:t>
            </w:r>
            <w:r w:rsidRPr="009B4D5B">
              <w:rPr>
                <w:sz w:val="23"/>
                <w:szCs w:val="23"/>
                <w:lang w:eastAsia="en-US"/>
              </w:rPr>
              <w:t>aking cosmetics» https://www.makingcosmetics.com</w:t>
            </w:r>
          </w:p>
        </w:tc>
      </w:tr>
      <w:tr w:rsidR="009B4D5B" w:rsidRPr="009B4D5B" w14:paraId="3B1E81C0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3A06AF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1F12BB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</w:rPr>
            </w:pPr>
            <w:r w:rsidRPr="009B4D5B">
              <w:rPr>
                <w:sz w:val="23"/>
                <w:szCs w:val="23"/>
                <w:lang w:eastAsia="en-US"/>
              </w:rPr>
              <w:t>Платформа, специализирующаяся на косметических ингредиентах «</w:t>
            </w:r>
            <w:r w:rsidRPr="009B4D5B">
              <w:rPr>
                <w:sz w:val="23"/>
                <w:szCs w:val="23"/>
                <w:lang w:val="en-US" w:eastAsia="en-US"/>
              </w:rPr>
              <w:t>Specialchem</w:t>
            </w:r>
            <w:r w:rsidRPr="009B4D5B">
              <w:rPr>
                <w:sz w:val="23"/>
                <w:szCs w:val="23"/>
                <w:lang w:eastAsia="en-US"/>
              </w:rPr>
              <w:t>» https://cosmetics.specialchem.com/</w:t>
            </w:r>
          </w:p>
        </w:tc>
      </w:tr>
      <w:tr w:rsidR="009B4D5B" w:rsidRPr="009B4D5B" w14:paraId="55FE3D5A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47938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8B2459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</w:rPr>
            </w:pPr>
            <w:r w:rsidRPr="009B4D5B">
              <w:rPr>
                <w:lang w:eastAsia="en-US"/>
              </w:rPr>
              <w:t xml:space="preserve">База данных в мире Academic Search Complete - обширная полнотекстовая научно-исследовательская. Содержит полные тексты тысяч рецензируемых научных журналов по химии, машиностроению, физике, биологии.   </w:t>
            </w:r>
            <w:hyperlink r:id="rId53" w:history="1">
              <w:r w:rsidRPr="009B4D5B">
                <w:rPr>
                  <w:color w:val="0000FF" w:themeColor="hyperlink"/>
                  <w:u w:val="single"/>
                  <w:lang w:eastAsia="en-US"/>
                </w:rPr>
                <w:t>http://search.ebscohost.com</w:t>
              </w:r>
            </w:hyperlink>
          </w:p>
        </w:tc>
      </w:tr>
      <w:tr w:rsidR="009B4D5B" w:rsidRPr="009B4D5B" w14:paraId="3D8A6E02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4896E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8EB60" w14:textId="77777777" w:rsidR="009B4D5B" w:rsidRPr="009B4D5B" w:rsidRDefault="009B4D5B" w:rsidP="009B4D5B">
            <w:pPr>
              <w:ind w:left="34"/>
              <w:jc w:val="both"/>
              <w:rPr>
                <w:sz w:val="24"/>
                <w:szCs w:val="24"/>
              </w:rPr>
            </w:pPr>
            <w:r w:rsidRPr="009B4D5B">
              <w:rPr>
                <w:lang w:eastAsia="en-US"/>
              </w:rPr>
              <w:t>•Бизнес-портал косметической промышленности и индустрии чистоты http://cosmetic-industry.com</w:t>
            </w:r>
          </w:p>
        </w:tc>
      </w:tr>
      <w:tr w:rsidR="009B4D5B" w:rsidRPr="009B4D5B" w14:paraId="5242F817" w14:textId="77777777" w:rsidTr="003C0F2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B1C0C" w14:textId="77777777" w:rsidR="009B4D5B" w:rsidRPr="009B4D5B" w:rsidRDefault="009B4D5B" w:rsidP="00537CB2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F9940" w14:textId="77777777" w:rsidR="009B4D5B" w:rsidRPr="009B4D5B" w:rsidRDefault="009B4D5B" w:rsidP="009B4D5B">
            <w:pPr>
              <w:autoSpaceDE w:val="0"/>
              <w:autoSpaceDN w:val="0"/>
              <w:adjustRightInd w:val="0"/>
              <w:spacing w:line="254" w:lineRule="auto"/>
              <w:rPr>
                <w:rFonts w:eastAsia="Times New Roman"/>
                <w:bCs/>
                <w:iCs/>
                <w:sz w:val="24"/>
                <w:szCs w:val="24"/>
                <w:u w:val="single"/>
                <w:lang w:eastAsia="en-US"/>
              </w:rPr>
            </w:pPr>
            <w:r w:rsidRPr="009B4D5B">
              <w:rPr>
                <w:bCs/>
                <w:iCs/>
                <w:sz w:val="24"/>
                <w:szCs w:val="24"/>
                <w:u w:val="single"/>
                <w:lang w:eastAsia="en-US"/>
              </w:rPr>
              <w:t xml:space="preserve">Патентная база компании QUESTEL – ORBIT </w:t>
            </w:r>
          </w:p>
          <w:p w14:paraId="6387227D" w14:textId="77777777" w:rsidR="009B4D5B" w:rsidRPr="009B4D5B" w:rsidRDefault="00537CB2" w:rsidP="009B4D5B">
            <w:pPr>
              <w:ind w:left="34"/>
              <w:jc w:val="both"/>
              <w:rPr>
                <w:sz w:val="24"/>
                <w:szCs w:val="24"/>
              </w:rPr>
            </w:pPr>
            <w:hyperlink r:id="rId54" w:anchor="PatentEasySearchPage" w:history="1">
              <w:r w:rsidR="009B4D5B" w:rsidRPr="009B4D5B">
                <w:rPr>
                  <w:color w:val="0000FF" w:themeColor="hyperlink"/>
                  <w:szCs w:val="24"/>
                  <w:u w:val="single"/>
                  <w:lang w:eastAsia="en-US"/>
                </w:rPr>
                <w:t>https://www37.orbit.com/#PatentEasySearchPage</w:t>
              </w:r>
            </w:hyperlink>
          </w:p>
        </w:tc>
      </w:tr>
    </w:tbl>
    <w:p w14:paraId="5A7CF314" w14:textId="77777777" w:rsidR="00314399" w:rsidRDefault="00314399" w:rsidP="00314399">
      <w:pPr>
        <w:keepNext/>
        <w:spacing w:before="120" w:after="120"/>
        <w:outlineLvl w:val="1"/>
        <w:rPr>
          <w:rFonts w:eastAsia="Times New Roman" w:cs="Arial"/>
          <w:bCs/>
          <w:iCs/>
          <w:sz w:val="26"/>
          <w:szCs w:val="28"/>
        </w:rPr>
      </w:pPr>
    </w:p>
    <w:p w14:paraId="62486074" w14:textId="77777777" w:rsidR="00314399" w:rsidRDefault="00314399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>
        <w:rPr>
          <w:rFonts w:eastAsia="Times New Roman" w:cs="Arial"/>
          <w:bCs/>
          <w:iCs/>
          <w:sz w:val="26"/>
          <w:szCs w:val="28"/>
        </w:rPr>
        <w:br w:type="page"/>
      </w:r>
    </w:p>
    <w:p w14:paraId="471027D2" w14:textId="06861E63" w:rsidR="009B4D5B" w:rsidRPr="00314399" w:rsidRDefault="009B4D5B" w:rsidP="00314399">
      <w:pPr>
        <w:keepNext/>
        <w:spacing w:before="120" w:after="120"/>
        <w:outlineLvl w:val="1"/>
        <w:rPr>
          <w:rFonts w:eastAsia="Times New Roman" w:cs="Arial"/>
          <w:bCs/>
          <w:iCs/>
          <w:sz w:val="26"/>
          <w:szCs w:val="28"/>
        </w:rPr>
      </w:pPr>
      <w:r w:rsidRPr="00314399">
        <w:rPr>
          <w:rFonts w:eastAsia="Times New Roman"/>
          <w:b/>
          <w:bCs/>
          <w:sz w:val="24"/>
          <w:szCs w:val="26"/>
        </w:rPr>
        <w:lastRenderedPageBreak/>
        <w:t>ЛИСТ УЧЕТА ОБНОВЛЕНИЙ РАБОЧЕЙ ПРОГРАММЫ</w:t>
      </w:r>
      <w:bookmarkEnd w:id="11"/>
      <w:r w:rsidRPr="00314399">
        <w:rPr>
          <w:rFonts w:eastAsia="Times New Roman"/>
          <w:b/>
          <w:bCs/>
          <w:sz w:val="24"/>
          <w:szCs w:val="26"/>
        </w:rPr>
        <w:t xml:space="preserve"> УЧЕБНОЙ ДИСЦИПЛИНЫ</w:t>
      </w:r>
    </w:p>
    <w:p w14:paraId="51D46F31" w14:textId="77777777" w:rsidR="009B4D5B" w:rsidRPr="009B4D5B" w:rsidRDefault="009B4D5B" w:rsidP="009B4D5B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9B4D5B">
        <w:rPr>
          <w:rFonts w:eastAsia="Times New Roman"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DBA84B7" w14:textId="77777777" w:rsidR="009B4D5B" w:rsidRPr="009B4D5B" w:rsidRDefault="009B4D5B" w:rsidP="009B4D5B">
      <w:pPr>
        <w:jc w:val="center"/>
        <w:rPr>
          <w:rFonts w:eastAsia="Times New Roman"/>
          <w:sz w:val="24"/>
          <w:szCs w:val="24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9B4D5B" w:rsidRPr="009B4D5B" w14:paraId="7A3E37A6" w14:textId="77777777" w:rsidTr="003C0F2A">
        <w:tc>
          <w:tcPr>
            <w:tcW w:w="817" w:type="dxa"/>
            <w:shd w:val="clear" w:color="auto" w:fill="DBE5F1" w:themeFill="accent1" w:themeFillTint="33"/>
          </w:tcPr>
          <w:p w14:paraId="5782391F" w14:textId="77777777" w:rsidR="009B4D5B" w:rsidRPr="009B4D5B" w:rsidRDefault="009B4D5B" w:rsidP="009B4D5B">
            <w:pPr>
              <w:jc w:val="center"/>
              <w:rPr>
                <w:rFonts w:eastAsia="Times New Roman"/>
                <w:b/>
              </w:rPr>
            </w:pPr>
            <w:r w:rsidRPr="009B4D5B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39D62F88" w14:textId="77777777" w:rsidR="009B4D5B" w:rsidRPr="009B4D5B" w:rsidRDefault="009B4D5B" w:rsidP="009B4D5B">
            <w:pPr>
              <w:jc w:val="center"/>
              <w:rPr>
                <w:rFonts w:eastAsia="Times New Roman"/>
                <w:b/>
              </w:rPr>
            </w:pPr>
            <w:r w:rsidRPr="009B4D5B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68EA4301" w14:textId="77777777" w:rsidR="009B4D5B" w:rsidRPr="009B4D5B" w:rsidRDefault="009B4D5B" w:rsidP="009B4D5B">
            <w:pPr>
              <w:jc w:val="center"/>
              <w:rPr>
                <w:rFonts w:eastAsia="Times New Roman"/>
                <w:b/>
              </w:rPr>
            </w:pPr>
            <w:r w:rsidRPr="009B4D5B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7E196BF4" w14:textId="77777777" w:rsidR="009B4D5B" w:rsidRPr="009B4D5B" w:rsidRDefault="009B4D5B" w:rsidP="009B4D5B">
            <w:pPr>
              <w:jc w:val="center"/>
              <w:rPr>
                <w:rFonts w:eastAsia="Times New Roman"/>
                <w:b/>
              </w:rPr>
            </w:pPr>
            <w:r w:rsidRPr="009B4D5B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304F73BE" w14:textId="77777777" w:rsidR="009B4D5B" w:rsidRPr="009B4D5B" w:rsidRDefault="009B4D5B" w:rsidP="009B4D5B">
            <w:pPr>
              <w:jc w:val="center"/>
              <w:rPr>
                <w:rFonts w:eastAsia="Times New Roman"/>
                <w:b/>
              </w:rPr>
            </w:pPr>
            <w:r w:rsidRPr="009B4D5B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7317FC7D" w14:textId="77777777" w:rsidR="009B4D5B" w:rsidRPr="009B4D5B" w:rsidRDefault="009B4D5B" w:rsidP="009B4D5B">
            <w:pPr>
              <w:jc w:val="center"/>
              <w:rPr>
                <w:rFonts w:eastAsia="Times New Roman"/>
                <w:b/>
              </w:rPr>
            </w:pPr>
            <w:r w:rsidRPr="009B4D5B">
              <w:rPr>
                <w:rFonts w:eastAsia="Times New Roman"/>
                <w:b/>
              </w:rPr>
              <w:t>кафедры</w:t>
            </w:r>
          </w:p>
        </w:tc>
      </w:tr>
      <w:tr w:rsidR="009B4D5B" w:rsidRPr="009B4D5B" w14:paraId="22C9E139" w14:textId="77777777" w:rsidTr="003C0F2A">
        <w:tc>
          <w:tcPr>
            <w:tcW w:w="817" w:type="dxa"/>
          </w:tcPr>
          <w:p w14:paraId="3FE9DF67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0A2C5541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61CF4221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728C992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9B4D5B" w:rsidRPr="009B4D5B" w14:paraId="20BC21AC" w14:textId="77777777" w:rsidTr="003C0F2A">
        <w:tc>
          <w:tcPr>
            <w:tcW w:w="817" w:type="dxa"/>
          </w:tcPr>
          <w:p w14:paraId="35D212DC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72A62E1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0202D3B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D73DB98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9B4D5B" w:rsidRPr="009B4D5B" w14:paraId="79A5B2BE" w14:textId="77777777" w:rsidTr="003C0F2A">
        <w:tc>
          <w:tcPr>
            <w:tcW w:w="817" w:type="dxa"/>
          </w:tcPr>
          <w:p w14:paraId="6C6499F3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6A72F0A4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5686BD09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0A0EECF9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9B4D5B" w:rsidRPr="009B4D5B" w14:paraId="187ECA24" w14:textId="77777777" w:rsidTr="003C0F2A">
        <w:tc>
          <w:tcPr>
            <w:tcW w:w="817" w:type="dxa"/>
          </w:tcPr>
          <w:p w14:paraId="64C71C41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593E5EB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55E84F52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C37ECA8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9B4D5B" w:rsidRPr="009B4D5B" w14:paraId="23237B61" w14:textId="77777777" w:rsidTr="003C0F2A">
        <w:tc>
          <w:tcPr>
            <w:tcW w:w="817" w:type="dxa"/>
          </w:tcPr>
          <w:p w14:paraId="531D8A23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49505C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A9CA5A0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68ABA8C" w14:textId="77777777" w:rsidR="009B4D5B" w:rsidRPr="009B4D5B" w:rsidRDefault="009B4D5B" w:rsidP="009B4D5B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1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51D80E" w14:textId="77777777" w:rsidR="00537CB2" w:rsidRDefault="00537CB2" w:rsidP="005E3840">
      <w:r>
        <w:separator/>
      </w:r>
    </w:p>
  </w:endnote>
  <w:endnote w:type="continuationSeparator" w:id="0">
    <w:p w14:paraId="1CD7F3B5" w14:textId="77777777" w:rsidR="00537CB2" w:rsidRDefault="00537CB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ZWAdobeF">
    <w:panose1 w:val="00000000000000000000"/>
    <w:charset w:val="CC"/>
    <w:family w:val="auto"/>
    <w:pitch w:val="variable"/>
    <w:sig w:usb0="20002A87" w:usb1="00000000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CC65EA" w:rsidRDefault="00CC65EA">
    <w:pPr>
      <w:pStyle w:val="af0"/>
      <w:jc w:val="right"/>
    </w:pPr>
  </w:p>
  <w:p w14:paraId="3A88830B" w14:textId="77777777" w:rsidR="00CC65EA" w:rsidRDefault="00CC65EA">
    <w:pPr>
      <w:pStyle w:val="af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FA0D04" w14:textId="77777777" w:rsidR="00CC65EA" w:rsidRDefault="00CC65EA" w:rsidP="00282D88">
    <w:pPr>
      <w:pStyle w:val="af0"/>
      <w:framePr w:wrap="around" w:vAnchor="text" w:hAnchor="margin" w:xAlign="right" w:y="1"/>
      <w:rPr>
        <w:rStyle w:val="afb"/>
      </w:rPr>
    </w:pPr>
    <w:r>
      <w:rPr>
        <w:rStyle w:val="afb"/>
      </w:rPr>
      <w:fldChar w:fldCharType="begin"/>
    </w:r>
    <w:r>
      <w:rPr>
        <w:rStyle w:val="afb"/>
      </w:rPr>
      <w:instrText xml:space="preserve">PAGE  </w:instrText>
    </w:r>
    <w:r>
      <w:rPr>
        <w:rStyle w:val="afb"/>
      </w:rPr>
      <w:fldChar w:fldCharType="end"/>
    </w:r>
  </w:p>
  <w:p w14:paraId="0DD23763" w14:textId="77777777" w:rsidR="00CC65EA" w:rsidRDefault="00CC65EA" w:rsidP="00282D88">
    <w:pPr>
      <w:pStyle w:val="af0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36EA95" w14:textId="77777777" w:rsidR="00CC65EA" w:rsidRDefault="00CC65EA">
    <w:pPr>
      <w:pStyle w:val="af0"/>
      <w:jc w:val="right"/>
    </w:pPr>
  </w:p>
  <w:p w14:paraId="3BD20F13" w14:textId="77777777" w:rsidR="00CC65EA" w:rsidRDefault="00CC65EA">
    <w:pPr>
      <w:pStyle w:val="af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5FD8AE" w14:textId="77777777" w:rsidR="00CC65EA" w:rsidRDefault="00CC65EA">
    <w:pPr>
      <w:pStyle w:val="af0"/>
      <w:jc w:val="right"/>
    </w:pPr>
  </w:p>
  <w:p w14:paraId="49082BF4" w14:textId="77777777" w:rsidR="00CC65EA" w:rsidRDefault="00CC65EA">
    <w:pPr>
      <w:pStyle w:val="af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CC65EA" w:rsidRDefault="00CC65EA" w:rsidP="00282D88">
    <w:pPr>
      <w:pStyle w:val="af0"/>
      <w:framePr w:wrap="around" w:vAnchor="text" w:hAnchor="margin" w:xAlign="right" w:y="1"/>
      <w:rPr>
        <w:rStyle w:val="afb"/>
      </w:rPr>
    </w:pPr>
    <w:r>
      <w:rPr>
        <w:rStyle w:val="afb"/>
      </w:rPr>
      <w:fldChar w:fldCharType="begin"/>
    </w:r>
    <w:r>
      <w:rPr>
        <w:rStyle w:val="afb"/>
      </w:rPr>
      <w:instrText xml:space="preserve">PAGE  </w:instrText>
    </w:r>
    <w:r>
      <w:rPr>
        <w:rStyle w:val="afb"/>
      </w:rPr>
      <w:fldChar w:fldCharType="end"/>
    </w:r>
  </w:p>
  <w:p w14:paraId="050523FF" w14:textId="77777777" w:rsidR="00CC65EA" w:rsidRDefault="00CC65EA" w:rsidP="00282D88">
    <w:pPr>
      <w:pStyle w:val="af0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CC65EA" w:rsidRDefault="00CC65EA">
    <w:pPr>
      <w:pStyle w:val="af0"/>
      <w:jc w:val="right"/>
    </w:pPr>
  </w:p>
  <w:p w14:paraId="6C2BFEFB" w14:textId="77777777" w:rsidR="00CC65EA" w:rsidRDefault="00CC65EA">
    <w:pPr>
      <w:pStyle w:val="af0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CC65EA" w:rsidRDefault="00CC65EA">
    <w:pPr>
      <w:pStyle w:val="af0"/>
      <w:jc w:val="right"/>
    </w:pPr>
  </w:p>
  <w:p w14:paraId="1B400B45" w14:textId="77777777" w:rsidR="00CC65EA" w:rsidRDefault="00CC65EA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AF7ADA3" w14:textId="77777777" w:rsidR="00537CB2" w:rsidRDefault="00537CB2" w:rsidP="005E3840">
      <w:r>
        <w:separator/>
      </w:r>
    </w:p>
  </w:footnote>
  <w:footnote w:type="continuationSeparator" w:id="0">
    <w:p w14:paraId="7FC2CC3C" w14:textId="77777777" w:rsidR="00537CB2" w:rsidRDefault="00537CB2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CC65EA" w:rsidRDefault="00CC65EA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70EE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FE0246" w14:textId="77777777" w:rsidR="00CC65EA" w:rsidRDefault="00CC65EA">
    <w:pPr>
      <w:pStyle w:val="a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27786754"/>
      <w:docPartObj>
        <w:docPartGallery w:val="Page Numbers (Top of Page)"/>
        <w:docPartUnique/>
      </w:docPartObj>
    </w:sdtPr>
    <w:sdtEndPr/>
    <w:sdtContent>
      <w:p w14:paraId="51821472" w14:textId="77777777" w:rsidR="00CC65EA" w:rsidRDefault="00CC65EA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70EE">
          <w:rPr>
            <w:noProof/>
          </w:rPr>
          <w:t>9</w:t>
        </w:r>
        <w:r>
          <w:fldChar w:fldCharType="end"/>
        </w:r>
      </w:p>
    </w:sdtContent>
  </w:sdt>
  <w:p w14:paraId="06572FF6" w14:textId="77777777" w:rsidR="00CC65EA" w:rsidRDefault="00CC65EA">
    <w:pPr>
      <w:pStyle w:val="ae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30728047"/>
      <w:docPartObj>
        <w:docPartGallery w:val="Page Numbers (Top of Page)"/>
        <w:docPartUnique/>
      </w:docPartObj>
    </w:sdtPr>
    <w:sdtEndPr/>
    <w:sdtContent>
      <w:p w14:paraId="028EB898" w14:textId="77777777" w:rsidR="00CC65EA" w:rsidRDefault="00CC65EA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70EE">
          <w:rPr>
            <w:noProof/>
          </w:rPr>
          <w:t>7</w:t>
        </w:r>
        <w:r>
          <w:fldChar w:fldCharType="end"/>
        </w:r>
      </w:p>
    </w:sdtContent>
  </w:sdt>
  <w:p w14:paraId="384C626E" w14:textId="77777777" w:rsidR="00CC65EA" w:rsidRDefault="00CC65EA">
    <w:pPr>
      <w:pStyle w:val="ae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CC65EA" w:rsidRDefault="00CC65EA">
    <w:pPr>
      <w:pStyle w:val="ae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CC65EA" w:rsidRDefault="00CC65EA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70EE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CC65EA" w:rsidRDefault="00CC65EA">
    <w:pPr>
      <w:pStyle w:val="ae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CC65EA" w:rsidRDefault="00CC65EA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70EE">
          <w:rPr>
            <w:noProof/>
          </w:rPr>
          <w:t>10</w:t>
        </w:r>
        <w:r>
          <w:fldChar w:fldCharType="end"/>
        </w:r>
      </w:p>
    </w:sdtContent>
  </w:sdt>
  <w:p w14:paraId="445C4615" w14:textId="77777777" w:rsidR="00CC65EA" w:rsidRDefault="00CC65EA">
    <w:pPr>
      <w:pStyle w:val="a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2B16569E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24BA41C8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DFA496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CE800A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68616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BBE7900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6AE024E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AA6C2A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1586CEA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27ACD84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284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1"/>
      <w:lvlText w:val="%1.%2."/>
      <w:lvlJc w:val="left"/>
      <w:pPr>
        <w:ind w:left="1119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078A78FE"/>
    <w:multiLevelType w:val="hybridMultilevel"/>
    <w:tmpl w:val="5FD253F0"/>
    <w:lvl w:ilvl="0" w:tplc="82B283C2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D27A42"/>
    <w:multiLevelType w:val="hybridMultilevel"/>
    <w:tmpl w:val="AE9C2690"/>
    <w:lvl w:ilvl="0" w:tplc="04190001">
      <w:start w:val="1"/>
      <w:numFmt w:val="bullet"/>
      <w:pStyle w:val="a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5F40B4E"/>
    <w:multiLevelType w:val="hybridMultilevel"/>
    <w:tmpl w:val="7014181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>
    <w:nsid w:val="6D8147B6"/>
    <w:multiLevelType w:val="hybridMultilevel"/>
    <w:tmpl w:val="C5340B54"/>
    <w:lvl w:ilvl="0" w:tplc="04190001">
      <w:start w:val="1"/>
      <w:numFmt w:val="decimal"/>
      <w:pStyle w:val="a3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5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0"/>
  </w:num>
  <w:num w:numId="4">
    <w:abstractNumId w:val="12"/>
  </w:num>
  <w:num w:numId="5">
    <w:abstractNumId w:val="23"/>
  </w:num>
  <w:num w:numId="6">
    <w:abstractNumId w:val="26"/>
  </w:num>
  <w:num w:numId="7">
    <w:abstractNumId w:val="22"/>
  </w:num>
  <w:num w:numId="8">
    <w:abstractNumId w:val="18"/>
  </w:num>
  <w:num w:numId="9">
    <w:abstractNumId w:val="14"/>
  </w:num>
  <w:num w:numId="10">
    <w:abstractNumId w:val="21"/>
  </w:num>
  <w:num w:numId="11">
    <w:abstractNumId w:val="25"/>
  </w:num>
  <w:num w:numId="12">
    <w:abstractNumId w:val="16"/>
  </w:num>
  <w:num w:numId="13">
    <w:abstractNumId w:val="19"/>
  </w:num>
  <w:num w:numId="14">
    <w:abstractNumId w:val="15"/>
  </w:num>
  <w:num w:numId="15">
    <w:abstractNumId w:val="17"/>
  </w:num>
  <w:num w:numId="16">
    <w:abstractNumId w:val="12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531C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29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95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138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1FDE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60E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022C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77F3"/>
    <w:rsid w:val="002806EF"/>
    <w:rsid w:val="002811EB"/>
    <w:rsid w:val="00282D88"/>
    <w:rsid w:val="00283941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8F2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65A"/>
    <w:rsid w:val="00307D4A"/>
    <w:rsid w:val="00307E89"/>
    <w:rsid w:val="0031146E"/>
    <w:rsid w:val="0031220B"/>
    <w:rsid w:val="0031337A"/>
    <w:rsid w:val="00314399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3E6E"/>
    <w:rsid w:val="0036408D"/>
    <w:rsid w:val="0036723E"/>
    <w:rsid w:val="00370011"/>
    <w:rsid w:val="00370B92"/>
    <w:rsid w:val="003748D4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C0A97"/>
    <w:rsid w:val="003C0F2A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27559"/>
    <w:rsid w:val="0043086E"/>
    <w:rsid w:val="0043299F"/>
    <w:rsid w:val="00435C89"/>
    <w:rsid w:val="00435F4B"/>
    <w:rsid w:val="00440FD6"/>
    <w:rsid w:val="0044284B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2575"/>
    <w:rsid w:val="00472EF9"/>
    <w:rsid w:val="00474118"/>
    <w:rsid w:val="0047460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BBE"/>
    <w:rsid w:val="004F37DB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37CB2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2879"/>
    <w:rsid w:val="005933F3"/>
    <w:rsid w:val="00594C42"/>
    <w:rsid w:val="005956A5"/>
    <w:rsid w:val="00595F6D"/>
    <w:rsid w:val="005A00E8"/>
    <w:rsid w:val="005A03BA"/>
    <w:rsid w:val="005A24DB"/>
    <w:rsid w:val="005A55E1"/>
    <w:rsid w:val="005A74B0"/>
    <w:rsid w:val="005A76B8"/>
    <w:rsid w:val="005A7F35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1B0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37072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5AAB"/>
    <w:rsid w:val="0067655E"/>
    <w:rsid w:val="00677D7D"/>
    <w:rsid w:val="0068572B"/>
    <w:rsid w:val="00685E2A"/>
    <w:rsid w:val="0068633D"/>
    <w:rsid w:val="00687295"/>
    <w:rsid w:val="006877E5"/>
    <w:rsid w:val="006877F1"/>
    <w:rsid w:val="00687B56"/>
    <w:rsid w:val="00692393"/>
    <w:rsid w:val="006941E9"/>
    <w:rsid w:val="00695B52"/>
    <w:rsid w:val="006A1707"/>
    <w:rsid w:val="006A2EAF"/>
    <w:rsid w:val="006A5E39"/>
    <w:rsid w:val="006A68A5"/>
    <w:rsid w:val="006A6984"/>
    <w:rsid w:val="006A6AB0"/>
    <w:rsid w:val="006B18C2"/>
    <w:rsid w:val="006B2CE0"/>
    <w:rsid w:val="006B31F2"/>
    <w:rsid w:val="006B3A08"/>
    <w:rsid w:val="006B4D56"/>
    <w:rsid w:val="006C1320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E70EE"/>
    <w:rsid w:val="006F1115"/>
    <w:rsid w:val="006F1ABB"/>
    <w:rsid w:val="006F347B"/>
    <w:rsid w:val="006F41A5"/>
    <w:rsid w:val="006F542E"/>
    <w:rsid w:val="006F566D"/>
    <w:rsid w:val="00702CA9"/>
    <w:rsid w:val="00705C8F"/>
    <w:rsid w:val="00706C17"/>
    <w:rsid w:val="00706E49"/>
    <w:rsid w:val="007104E4"/>
    <w:rsid w:val="00710E50"/>
    <w:rsid w:val="00712F7F"/>
    <w:rsid w:val="007133F2"/>
    <w:rsid w:val="0071418A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2B6"/>
    <w:rsid w:val="00744628"/>
    <w:rsid w:val="0074477B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1521"/>
    <w:rsid w:val="007835FF"/>
    <w:rsid w:val="00783DFD"/>
    <w:rsid w:val="007846E6"/>
    <w:rsid w:val="00785027"/>
    <w:rsid w:val="0079114B"/>
    <w:rsid w:val="007914DF"/>
    <w:rsid w:val="0079239E"/>
    <w:rsid w:val="007926F1"/>
    <w:rsid w:val="00793294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900"/>
    <w:rsid w:val="007B2EAC"/>
    <w:rsid w:val="007B37B3"/>
    <w:rsid w:val="007B449A"/>
    <w:rsid w:val="007C0926"/>
    <w:rsid w:val="007C2334"/>
    <w:rsid w:val="007C297E"/>
    <w:rsid w:val="007C3227"/>
    <w:rsid w:val="007C3897"/>
    <w:rsid w:val="007C4F41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4916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3FE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271E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29F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73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284B"/>
    <w:rsid w:val="0093339D"/>
    <w:rsid w:val="009340BB"/>
    <w:rsid w:val="00934457"/>
    <w:rsid w:val="0093458D"/>
    <w:rsid w:val="00936AAE"/>
    <w:rsid w:val="00936DAF"/>
    <w:rsid w:val="00937534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67BDB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86F"/>
    <w:rsid w:val="00977EA0"/>
    <w:rsid w:val="00977F13"/>
    <w:rsid w:val="009820FD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4D5B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941"/>
    <w:rsid w:val="009D5B25"/>
    <w:rsid w:val="009E1F66"/>
    <w:rsid w:val="009E7700"/>
    <w:rsid w:val="009E7F57"/>
    <w:rsid w:val="009F007D"/>
    <w:rsid w:val="009F02B2"/>
    <w:rsid w:val="009F1042"/>
    <w:rsid w:val="009F14A7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40FA"/>
    <w:rsid w:val="00A30442"/>
    <w:rsid w:val="00A30D4B"/>
    <w:rsid w:val="00A31010"/>
    <w:rsid w:val="00A32201"/>
    <w:rsid w:val="00A32511"/>
    <w:rsid w:val="00A33C94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9A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C74DA"/>
    <w:rsid w:val="00AD3C5E"/>
    <w:rsid w:val="00AD48A8"/>
    <w:rsid w:val="00AD4C1D"/>
    <w:rsid w:val="00AD50CB"/>
    <w:rsid w:val="00AD5B2B"/>
    <w:rsid w:val="00AD63B9"/>
    <w:rsid w:val="00AD63BE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194F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051D"/>
    <w:rsid w:val="00B11349"/>
    <w:rsid w:val="00B1187A"/>
    <w:rsid w:val="00B1206A"/>
    <w:rsid w:val="00B13B24"/>
    <w:rsid w:val="00B15DEA"/>
    <w:rsid w:val="00B16CF8"/>
    <w:rsid w:val="00B17428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DA4"/>
    <w:rsid w:val="00C34E79"/>
    <w:rsid w:val="00C35DC7"/>
    <w:rsid w:val="00C36A52"/>
    <w:rsid w:val="00C41464"/>
    <w:rsid w:val="00C41A57"/>
    <w:rsid w:val="00C425D2"/>
    <w:rsid w:val="00C443A0"/>
    <w:rsid w:val="00C4488B"/>
    <w:rsid w:val="00C506A1"/>
    <w:rsid w:val="00C509F7"/>
    <w:rsid w:val="00C50D82"/>
    <w:rsid w:val="00C512FA"/>
    <w:rsid w:val="00C514BF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8752B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2CCA"/>
    <w:rsid w:val="00CC32F0"/>
    <w:rsid w:val="00CC33B3"/>
    <w:rsid w:val="00CC4C2F"/>
    <w:rsid w:val="00CC63C4"/>
    <w:rsid w:val="00CC65EA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D6DB5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796F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418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6AD3"/>
    <w:rsid w:val="00D67001"/>
    <w:rsid w:val="00D67376"/>
    <w:rsid w:val="00D674B7"/>
    <w:rsid w:val="00D67CCA"/>
    <w:rsid w:val="00D707F5"/>
    <w:rsid w:val="00D74406"/>
    <w:rsid w:val="00D754C3"/>
    <w:rsid w:val="00D758C8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768"/>
    <w:rsid w:val="00DA301F"/>
    <w:rsid w:val="00DA3317"/>
    <w:rsid w:val="00DA5696"/>
    <w:rsid w:val="00DA732B"/>
    <w:rsid w:val="00DB021B"/>
    <w:rsid w:val="00DB0942"/>
    <w:rsid w:val="00DB39AA"/>
    <w:rsid w:val="00DB5F3F"/>
    <w:rsid w:val="00DB6039"/>
    <w:rsid w:val="00DC09A5"/>
    <w:rsid w:val="00DC1095"/>
    <w:rsid w:val="00DC1EC7"/>
    <w:rsid w:val="00DC26C0"/>
    <w:rsid w:val="00DC3669"/>
    <w:rsid w:val="00DC3AB8"/>
    <w:rsid w:val="00DC5579"/>
    <w:rsid w:val="00DC6FB3"/>
    <w:rsid w:val="00DC7035"/>
    <w:rsid w:val="00DD05CD"/>
    <w:rsid w:val="00DD0F8F"/>
    <w:rsid w:val="00DD17B5"/>
    <w:rsid w:val="00DD3C37"/>
    <w:rsid w:val="00DD3DB6"/>
    <w:rsid w:val="00DD4879"/>
    <w:rsid w:val="00DD5543"/>
    <w:rsid w:val="00DD6033"/>
    <w:rsid w:val="00DD60AE"/>
    <w:rsid w:val="00DD6698"/>
    <w:rsid w:val="00DD6ECE"/>
    <w:rsid w:val="00DD751C"/>
    <w:rsid w:val="00DD759B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3B88"/>
    <w:rsid w:val="00E14A23"/>
    <w:rsid w:val="00E15B3E"/>
    <w:rsid w:val="00E161EA"/>
    <w:rsid w:val="00E176FF"/>
    <w:rsid w:val="00E17A28"/>
    <w:rsid w:val="00E17A7B"/>
    <w:rsid w:val="00E17BF8"/>
    <w:rsid w:val="00E206C8"/>
    <w:rsid w:val="00E2192E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5F73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40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D85"/>
    <w:rsid w:val="00EA71A1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7CB0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080F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6B4"/>
    <w:rsid w:val="00FB7A24"/>
    <w:rsid w:val="00FB7C9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1F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2A60097A-23F0-480A-987F-4B8B4A255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4"/>
    <w:next w:val="a4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1">
    <w:name w:val="heading 2"/>
    <w:basedOn w:val="a4"/>
    <w:next w:val="a4"/>
    <w:link w:val="22"/>
    <w:qFormat/>
    <w:rsid w:val="00D801DB"/>
    <w:pPr>
      <w:keepNext/>
      <w:numPr>
        <w:ilvl w:val="1"/>
        <w:numId w:val="4"/>
      </w:numPr>
      <w:spacing w:before="120" w:after="120"/>
      <w:ind w:left="709"/>
      <w:outlineLvl w:val="1"/>
    </w:pPr>
    <w:rPr>
      <w:rFonts w:eastAsia="Times New Roman" w:cs="Arial"/>
      <w:bCs/>
      <w:iCs/>
      <w:sz w:val="26"/>
      <w:szCs w:val="28"/>
    </w:rPr>
  </w:style>
  <w:style w:type="paragraph" w:styleId="31">
    <w:name w:val="heading 3"/>
    <w:basedOn w:val="a4"/>
    <w:next w:val="a4"/>
    <w:link w:val="32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1">
    <w:name w:val="heading 4"/>
    <w:basedOn w:val="a4"/>
    <w:next w:val="a4"/>
    <w:link w:val="42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1">
    <w:name w:val="heading 5"/>
    <w:basedOn w:val="a4"/>
    <w:next w:val="a4"/>
    <w:link w:val="52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4"/>
    <w:next w:val="a4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4"/>
    <w:next w:val="a4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4"/>
    <w:next w:val="a4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4"/>
    <w:next w:val="a4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character" w:customStyle="1" w:styleId="10">
    <w:name w:val="Заголовок 1 Знак"/>
    <w:basedOn w:val="a5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2">
    <w:name w:val="Заголовок 2 Знак"/>
    <w:basedOn w:val="a5"/>
    <w:link w:val="21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2">
    <w:name w:val="Заголовок 3 Знак"/>
    <w:basedOn w:val="a5"/>
    <w:link w:val="31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2">
    <w:name w:val="Заголовок 4 Знак"/>
    <w:basedOn w:val="a5"/>
    <w:link w:val="41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2">
    <w:name w:val="Заголовок 5 Знак"/>
    <w:basedOn w:val="a5"/>
    <w:link w:val="51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5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5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5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5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footnote text"/>
    <w:aliases w:val=" Знак1"/>
    <w:basedOn w:val="a4"/>
    <w:link w:val="a9"/>
    <w:rsid w:val="005E3840"/>
    <w:rPr>
      <w:rFonts w:eastAsia="Times New Roman"/>
      <w:sz w:val="20"/>
      <w:szCs w:val="20"/>
    </w:rPr>
  </w:style>
  <w:style w:type="character" w:customStyle="1" w:styleId="a9">
    <w:name w:val="Текст сноски Знак"/>
    <w:aliases w:val=" Знак1 Знак"/>
    <w:basedOn w:val="a5"/>
    <w:link w:val="a8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a">
    <w:name w:val="Table Grid"/>
    <w:basedOn w:val="a6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6"/>
    <w:next w:val="aa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6"/>
    <w:next w:val="aa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3">
    <w:name w:val="Сетка таблицы3"/>
    <w:basedOn w:val="a6"/>
    <w:next w:val="aa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4"/>
    <w:link w:val="ac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5"/>
    <w:link w:val="ab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d">
    <w:name w:val="footnote reference"/>
    <w:rsid w:val="001B7083"/>
    <w:rPr>
      <w:vertAlign w:val="superscript"/>
    </w:rPr>
  </w:style>
  <w:style w:type="paragraph" w:customStyle="1" w:styleId="12">
    <w:name w:val="Стиль1"/>
    <w:basedOn w:val="a4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e">
    <w:name w:val="header"/>
    <w:basedOn w:val="a4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5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footer"/>
    <w:basedOn w:val="a4"/>
    <w:link w:val="af1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5"/>
    <w:link w:val="af0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2">
    <w:name w:val="List Paragraph"/>
    <w:basedOn w:val="a4"/>
    <w:link w:val="af3"/>
    <w:uiPriority w:val="34"/>
    <w:qFormat/>
    <w:rsid w:val="004D36AF"/>
    <w:pPr>
      <w:ind w:left="720"/>
      <w:contextualSpacing/>
    </w:pPr>
  </w:style>
  <w:style w:type="character" w:customStyle="1" w:styleId="af3">
    <w:name w:val="Абзац списка Знак"/>
    <w:link w:val="af2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1">
    <w:name w:val="Body Text"/>
    <w:basedOn w:val="a4"/>
    <w:link w:val="af4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4">
    <w:name w:val="Основной текст Знак"/>
    <w:basedOn w:val="a5"/>
    <w:link w:val="a1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5">
    <w:name w:val="Hyperlink"/>
    <w:basedOn w:val="a5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5"/>
    <w:rsid w:val="009F007D"/>
  </w:style>
  <w:style w:type="paragraph" w:styleId="af6">
    <w:name w:val="Title"/>
    <w:link w:val="af7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7">
    <w:name w:val="Название Знак"/>
    <w:basedOn w:val="a5"/>
    <w:link w:val="af6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8">
    <w:name w:val="Body Text Indent"/>
    <w:aliases w:val="текст,Основной текст 1,Нумерованный список !!,Надин стиль"/>
    <w:basedOn w:val="a4"/>
    <w:link w:val="af9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9">
    <w:name w:val="Основной текст с отступом Знак"/>
    <w:aliases w:val="текст Знак,Основной текст 1 Знак,Нумерованный список !! Знак,Надин стиль Знак"/>
    <w:basedOn w:val="a5"/>
    <w:link w:val="af8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4">
    <w:name w:val="Body Text 3"/>
    <w:basedOn w:val="a4"/>
    <w:link w:val="35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5">
    <w:name w:val="Основной текст 3 Знак"/>
    <w:basedOn w:val="a5"/>
    <w:link w:val="3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First Indent 2"/>
    <w:basedOn w:val="af8"/>
    <w:link w:val="25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5">
    <w:name w:val="Красная строка 2 Знак"/>
    <w:basedOn w:val="af9"/>
    <w:link w:val="2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a">
    <w:name w:val="Абзац"/>
    <w:basedOn w:val="a4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3">
    <w:name w:val="Заголовок №4_"/>
    <w:link w:val="44"/>
    <w:rsid w:val="007F3D0E"/>
    <w:rPr>
      <w:b/>
      <w:bCs/>
      <w:sz w:val="15"/>
      <w:szCs w:val="15"/>
      <w:shd w:val="clear" w:color="auto" w:fill="FFFFFF"/>
    </w:rPr>
  </w:style>
  <w:style w:type="paragraph" w:customStyle="1" w:styleId="44">
    <w:name w:val="Заголовок №4"/>
    <w:basedOn w:val="a4"/>
    <w:link w:val="43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b">
    <w:name w:val="page number"/>
    <w:rsid w:val="007F3D0E"/>
  </w:style>
  <w:style w:type="paragraph" w:customStyle="1" w:styleId="afc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4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d">
    <w:name w:val="для таблиц из договоров"/>
    <w:basedOn w:val="a4"/>
    <w:rsid w:val="007F3D0E"/>
    <w:rPr>
      <w:rFonts w:eastAsia="Times New Roman"/>
      <w:sz w:val="24"/>
      <w:szCs w:val="20"/>
    </w:rPr>
  </w:style>
  <w:style w:type="paragraph" w:styleId="afe">
    <w:name w:val="Normal (Web)"/>
    <w:basedOn w:val="a4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f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4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4"/>
    <w:next w:val="26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6">
    <w:name w:val="toc 2"/>
    <w:basedOn w:val="a4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6">
    <w:name w:val="toc 3"/>
    <w:basedOn w:val="a4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5">
    <w:name w:val="toc 4"/>
    <w:basedOn w:val="a4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4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7">
    <w:name w:val="Основной текст (2)_"/>
    <w:link w:val="28"/>
    <w:rsid w:val="007F3D0E"/>
    <w:rPr>
      <w:shd w:val="clear" w:color="auto" w:fill="FFFFFF"/>
    </w:rPr>
  </w:style>
  <w:style w:type="paragraph" w:customStyle="1" w:styleId="28">
    <w:name w:val="Основной текст (2)"/>
    <w:basedOn w:val="a4"/>
    <w:link w:val="27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f0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9">
    <w:name w:val="Абзац списка2"/>
    <w:basedOn w:val="a4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1">
    <w:name w:val="line number"/>
    <w:basedOn w:val="a5"/>
    <w:rsid w:val="007F3D0E"/>
  </w:style>
  <w:style w:type="character" w:customStyle="1" w:styleId="s12">
    <w:name w:val="s12"/>
    <w:basedOn w:val="a5"/>
    <w:rsid w:val="007F3D0E"/>
  </w:style>
  <w:style w:type="character" w:customStyle="1" w:styleId="s13">
    <w:name w:val="s13"/>
    <w:basedOn w:val="a5"/>
    <w:rsid w:val="007F3D0E"/>
  </w:style>
  <w:style w:type="character" w:customStyle="1" w:styleId="s14">
    <w:name w:val="s14"/>
    <w:basedOn w:val="a5"/>
    <w:rsid w:val="007F3D0E"/>
  </w:style>
  <w:style w:type="character" w:customStyle="1" w:styleId="s15">
    <w:name w:val="s15"/>
    <w:basedOn w:val="a5"/>
    <w:rsid w:val="007F3D0E"/>
  </w:style>
  <w:style w:type="paragraph" w:customStyle="1" w:styleId="p2">
    <w:name w:val="p2"/>
    <w:basedOn w:val="a4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2">
    <w:name w:val="Схема документа Знак"/>
    <w:basedOn w:val="a5"/>
    <w:link w:val="aff3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3">
    <w:name w:val="Document Map"/>
    <w:basedOn w:val="a4"/>
    <w:link w:val="aff2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4">
    <w:name w:val="annotation reference"/>
    <w:rsid w:val="007F3D0E"/>
    <w:rPr>
      <w:sz w:val="16"/>
      <w:szCs w:val="16"/>
    </w:rPr>
  </w:style>
  <w:style w:type="paragraph" w:styleId="aff5">
    <w:name w:val="annotation text"/>
    <w:basedOn w:val="a4"/>
    <w:link w:val="aff6"/>
    <w:rsid w:val="007F3D0E"/>
    <w:rPr>
      <w:rFonts w:eastAsia="Times New Roman"/>
      <w:sz w:val="20"/>
      <w:szCs w:val="20"/>
    </w:rPr>
  </w:style>
  <w:style w:type="character" w:customStyle="1" w:styleId="aff6">
    <w:name w:val="Текст примечания Знак"/>
    <w:basedOn w:val="a5"/>
    <w:link w:val="aff5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7">
    <w:name w:val="annotation subject"/>
    <w:basedOn w:val="aff5"/>
    <w:next w:val="aff5"/>
    <w:link w:val="aff8"/>
    <w:rsid w:val="007F3D0E"/>
    <w:rPr>
      <w:b/>
      <w:bCs/>
    </w:rPr>
  </w:style>
  <w:style w:type="character" w:customStyle="1" w:styleId="aff8">
    <w:name w:val="Тема примечания Знак"/>
    <w:basedOn w:val="aff6"/>
    <w:link w:val="aff7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a">
    <w:name w:val="Body Text Indent 2"/>
    <w:basedOn w:val="a4"/>
    <w:link w:val="2b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b">
    <w:name w:val="Основной текст с отступом 2 Знак"/>
    <w:basedOn w:val="a5"/>
    <w:link w:val="2a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9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4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4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4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4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a">
    <w:name w:val="Plain Text"/>
    <w:basedOn w:val="a4"/>
    <w:link w:val="affb"/>
    <w:rsid w:val="007F3D0E"/>
    <w:rPr>
      <w:rFonts w:ascii="Courier New" w:eastAsia="Times New Roman" w:hAnsi="Courier New"/>
      <w:sz w:val="20"/>
      <w:szCs w:val="20"/>
    </w:rPr>
  </w:style>
  <w:style w:type="character" w:customStyle="1" w:styleId="affb">
    <w:name w:val="Текст Знак"/>
    <w:basedOn w:val="a5"/>
    <w:link w:val="affa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c">
    <w:name w:val="Body Text 2"/>
    <w:aliases w:val="Основной текст 2 Знак Знак Знак Знак"/>
    <w:basedOn w:val="a4"/>
    <w:link w:val="2d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d">
    <w:name w:val="Основной текст 2 Знак"/>
    <w:aliases w:val="Основной текст 2 Знак Знак Знак Знак Знак"/>
    <w:basedOn w:val="a5"/>
    <w:link w:val="2c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lock Text"/>
    <w:basedOn w:val="a4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2">
    <w:name w:val="список с точками"/>
    <w:basedOn w:val="a4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c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6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4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7">
    <w:name w:val="Абзац списка3"/>
    <w:basedOn w:val="a4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4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4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4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4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d">
    <w:name w:val="Стиль текст"/>
    <w:basedOn w:val="a4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8">
    <w:name w:val="Body Text Indent 3"/>
    <w:basedOn w:val="a4"/>
    <w:link w:val="39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9">
    <w:name w:val="Основной текст с отступом 3 Знак"/>
    <w:basedOn w:val="a5"/>
    <w:link w:val="38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4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e">
    <w:name w:val="caption"/>
    <w:basedOn w:val="a4"/>
    <w:next w:val="a4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e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a">
    <w:name w:val="заголовок 3"/>
    <w:basedOn w:val="a4"/>
    <w:next w:val="a4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7">
    <w:name w:val="Абзац списка4"/>
    <w:basedOn w:val="a4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f">
    <w:name w:val="Содержимое таблицы"/>
    <w:basedOn w:val="a4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f">
    <w:name w:val="Заголовок №2_"/>
    <w:link w:val="2f0"/>
    <w:rsid w:val="007F3D0E"/>
    <w:rPr>
      <w:shd w:val="clear" w:color="auto" w:fill="FFFFFF"/>
    </w:rPr>
  </w:style>
  <w:style w:type="paragraph" w:customStyle="1" w:styleId="2f0">
    <w:name w:val="Заголовок №2"/>
    <w:basedOn w:val="a4"/>
    <w:link w:val="2f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0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1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4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5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8">
    <w:name w:val="Основной текст (4)_"/>
    <w:basedOn w:val="a5"/>
    <w:link w:val="49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9">
    <w:name w:val="Основной текст (4)"/>
    <w:basedOn w:val="a4"/>
    <w:link w:val="48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2">
    <w:name w:val="Placeholder Text"/>
    <w:basedOn w:val="a5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5"/>
    <w:rsid w:val="0045635D"/>
  </w:style>
  <w:style w:type="paragraph" w:customStyle="1" w:styleId="pboth">
    <w:name w:val="pboth"/>
    <w:basedOn w:val="a4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3">
    <w:name w:val="TOC Heading"/>
    <w:basedOn w:val="1"/>
    <w:next w:val="a4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a">
    <w:name w:val="Сетка таблицы4"/>
    <w:basedOn w:val="a6"/>
    <w:next w:val="aa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Address"/>
    <w:basedOn w:val="a4"/>
    <w:link w:val="HTML0"/>
    <w:uiPriority w:val="99"/>
    <w:semiHidden/>
    <w:unhideWhenUsed/>
    <w:rsid w:val="006E70EE"/>
    <w:rPr>
      <w:i/>
      <w:iCs/>
    </w:rPr>
  </w:style>
  <w:style w:type="character" w:customStyle="1" w:styleId="HTML0">
    <w:name w:val="Адрес HTML Знак"/>
    <w:basedOn w:val="a5"/>
    <w:link w:val="HTML"/>
    <w:uiPriority w:val="99"/>
    <w:semiHidden/>
    <w:rsid w:val="006E70EE"/>
    <w:rPr>
      <w:rFonts w:ascii="Times New Roman" w:eastAsiaTheme="minorEastAsia" w:hAnsi="Times New Roman" w:cs="Times New Roman"/>
      <w:i/>
      <w:iCs/>
      <w:lang w:eastAsia="ru-RU"/>
    </w:rPr>
  </w:style>
  <w:style w:type="paragraph" w:styleId="afff4">
    <w:name w:val="envelope address"/>
    <w:basedOn w:val="a4"/>
    <w:uiPriority w:val="99"/>
    <w:semiHidden/>
    <w:unhideWhenUsed/>
    <w:rsid w:val="006E70EE"/>
    <w:pPr>
      <w:framePr w:w="7920" w:h="1980" w:hRule="exact" w:hSpace="180" w:wrap="auto" w:hAnchor="page" w:xAlign="center" w:yAlign="bottom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5">
    <w:name w:val="Intense Quote"/>
    <w:basedOn w:val="a4"/>
    <w:next w:val="a4"/>
    <w:link w:val="afff6"/>
    <w:uiPriority w:val="30"/>
    <w:qFormat/>
    <w:rsid w:val="006E70EE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afff6">
    <w:name w:val="Выделенная цитата Знак"/>
    <w:basedOn w:val="a5"/>
    <w:link w:val="afff5"/>
    <w:uiPriority w:val="30"/>
    <w:rsid w:val="006E70EE"/>
    <w:rPr>
      <w:rFonts w:ascii="Times New Roman" w:eastAsiaTheme="minorEastAsia" w:hAnsi="Times New Roman" w:cs="Times New Roman"/>
      <w:i/>
      <w:iCs/>
      <w:color w:val="4F81BD" w:themeColor="accent1"/>
      <w:lang w:eastAsia="ru-RU"/>
    </w:rPr>
  </w:style>
  <w:style w:type="paragraph" w:styleId="afff7">
    <w:name w:val="Date"/>
    <w:basedOn w:val="a4"/>
    <w:next w:val="a4"/>
    <w:link w:val="afff8"/>
    <w:uiPriority w:val="99"/>
    <w:semiHidden/>
    <w:unhideWhenUsed/>
    <w:rsid w:val="006E70EE"/>
  </w:style>
  <w:style w:type="character" w:customStyle="1" w:styleId="afff8">
    <w:name w:val="Дата Знак"/>
    <w:basedOn w:val="a5"/>
    <w:link w:val="afff7"/>
    <w:uiPriority w:val="99"/>
    <w:semiHidden/>
    <w:rsid w:val="006E70EE"/>
    <w:rPr>
      <w:rFonts w:ascii="Times New Roman" w:eastAsiaTheme="minorEastAsia" w:hAnsi="Times New Roman" w:cs="Times New Roman"/>
      <w:lang w:eastAsia="ru-RU"/>
    </w:rPr>
  </w:style>
  <w:style w:type="paragraph" w:styleId="afff9">
    <w:name w:val="Note Heading"/>
    <w:basedOn w:val="a4"/>
    <w:next w:val="a4"/>
    <w:link w:val="afffa"/>
    <w:uiPriority w:val="99"/>
    <w:semiHidden/>
    <w:unhideWhenUsed/>
    <w:rsid w:val="006E70EE"/>
  </w:style>
  <w:style w:type="character" w:customStyle="1" w:styleId="afffa">
    <w:name w:val="Заголовок записки Знак"/>
    <w:basedOn w:val="a5"/>
    <w:link w:val="afff9"/>
    <w:uiPriority w:val="99"/>
    <w:semiHidden/>
    <w:rsid w:val="006E70EE"/>
    <w:rPr>
      <w:rFonts w:ascii="Times New Roman" w:eastAsiaTheme="minorEastAsia" w:hAnsi="Times New Roman" w:cs="Times New Roman"/>
      <w:lang w:eastAsia="ru-RU"/>
    </w:rPr>
  </w:style>
  <w:style w:type="paragraph" w:styleId="afffb">
    <w:name w:val="toa heading"/>
    <w:basedOn w:val="a4"/>
    <w:next w:val="a4"/>
    <w:uiPriority w:val="99"/>
    <w:semiHidden/>
    <w:unhideWhenUsed/>
    <w:rsid w:val="006E70EE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c">
    <w:name w:val="Body Text First Indent"/>
    <w:basedOn w:val="a1"/>
    <w:link w:val="afffd"/>
    <w:uiPriority w:val="99"/>
    <w:semiHidden/>
    <w:unhideWhenUsed/>
    <w:rsid w:val="006E70EE"/>
    <w:pPr>
      <w:numPr>
        <w:numId w:val="0"/>
      </w:numPr>
      <w:ind w:firstLine="360"/>
      <w:jc w:val="left"/>
    </w:pPr>
    <w:rPr>
      <w:rFonts w:eastAsiaTheme="minorEastAsia"/>
      <w:sz w:val="22"/>
      <w:szCs w:val="22"/>
    </w:rPr>
  </w:style>
  <w:style w:type="character" w:customStyle="1" w:styleId="afffd">
    <w:name w:val="Красная строка Знак"/>
    <w:basedOn w:val="af4"/>
    <w:link w:val="afffc"/>
    <w:uiPriority w:val="99"/>
    <w:semiHidden/>
    <w:rsid w:val="006E70EE"/>
    <w:rPr>
      <w:rFonts w:ascii="Times New Roman" w:eastAsiaTheme="minorEastAsia" w:hAnsi="Times New Roman" w:cs="Times New Roman"/>
      <w:sz w:val="24"/>
      <w:szCs w:val="20"/>
      <w:lang w:eastAsia="ru-RU"/>
    </w:rPr>
  </w:style>
  <w:style w:type="paragraph" w:styleId="a0">
    <w:name w:val="List Bullet"/>
    <w:basedOn w:val="a4"/>
    <w:uiPriority w:val="99"/>
    <w:semiHidden/>
    <w:unhideWhenUsed/>
    <w:rsid w:val="006E70EE"/>
    <w:pPr>
      <w:numPr>
        <w:numId w:val="17"/>
      </w:numPr>
      <w:contextualSpacing/>
    </w:pPr>
  </w:style>
  <w:style w:type="paragraph" w:styleId="20">
    <w:name w:val="List Bullet 2"/>
    <w:basedOn w:val="a4"/>
    <w:uiPriority w:val="99"/>
    <w:semiHidden/>
    <w:unhideWhenUsed/>
    <w:rsid w:val="006E70EE"/>
    <w:pPr>
      <w:numPr>
        <w:numId w:val="18"/>
      </w:numPr>
      <w:contextualSpacing/>
    </w:pPr>
  </w:style>
  <w:style w:type="paragraph" w:styleId="30">
    <w:name w:val="List Bullet 3"/>
    <w:basedOn w:val="a4"/>
    <w:uiPriority w:val="99"/>
    <w:semiHidden/>
    <w:unhideWhenUsed/>
    <w:rsid w:val="006E70EE"/>
    <w:pPr>
      <w:numPr>
        <w:numId w:val="19"/>
      </w:numPr>
      <w:contextualSpacing/>
    </w:pPr>
  </w:style>
  <w:style w:type="paragraph" w:styleId="40">
    <w:name w:val="List Bullet 4"/>
    <w:basedOn w:val="a4"/>
    <w:uiPriority w:val="99"/>
    <w:semiHidden/>
    <w:unhideWhenUsed/>
    <w:rsid w:val="006E70EE"/>
    <w:pPr>
      <w:numPr>
        <w:numId w:val="20"/>
      </w:numPr>
      <w:contextualSpacing/>
    </w:pPr>
  </w:style>
  <w:style w:type="paragraph" w:styleId="50">
    <w:name w:val="List Bullet 5"/>
    <w:basedOn w:val="a4"/>
    <w:uiPriority w:val="99"/>
    <w:semiHidden/>
    <w:unhideWhenUsed/>
    <w:rsid w:val="006E70EE"/>
    <w:pPr>
      <w:numPr>
        <w:numId w:val="21"/>
      </w:numPr>
      <w:contextualSpacing/>
    </w:pPr>
  </w:style>
  <w:style w:type="paragraph" w:styleId="a">
    <w:name w:val="List Number"/>
    <w:basedOn w:val="a4"/>
    <w:uiPriority w:val="99"/>
    <w:semiHidden/>
    <w:unhideWhenUsed/>
    <w:rsid w:val="006E70EE"/>
    <w:pPr>
      <w:numPr>
        <w:numId w:val="22"/>
      </w:numPr>
      <w:contextualSpacing/>
    </w:pPr>
  </w:style>
  <w:style w:type="paragraph" w:styleId="2">
    <w:name w:val="List Number 2"/>
    <w:basedOn w:val="a4"/>
    <w:uiPriority w:val="99"/>
    <w:semiHidden/>
    <w:unhideWhenUsed/>
    <w:rsid w:val="006E70EE"/>
    <w:pPr>
      <w:numPr>
        <w:numId w:val="23"/>
      </w:numPr>
      <w:contextualSpacing/>
    </w:pPr>
  </w:style>
  <w:style w:type="paragraph" w:styleId="3">
    <w:name w:val="List Number 3"/>
    <w:basedOn w:val="a4"/>
    <w:uiPriority w:val="99"/>
    <w:semiHidden/>
    <w:unhideWhenUsed/>
    <w:rsid w:val="006E70EE"/>
    <w:pPr>
      <w:numPr>
        <w:numId w:val="24"/>
      </w:numPr>
      <w:contextualSpacing/>
    </w:pPr>
  </w:style>
  <w:style w:type="paragraph" w:styleId="4">
    <w:name w:val="List Number 4"/>
    <w:basedOn w:val="a4"/>
    <w:uiPriority w:val="99"/>
    <w:semiHidden/>
    <w:unhideWhenUsed/>
    <w:rsid w:val="006E70EE"/>
    <w:pPr>
      <w:numPr>
        <w:numId w:val="25"/>
      </w:numPr>
      <w:contextualSpacing/>
    </w:pPr>
  </w:style>
  <w:style w:type="paragraph" w:styleId="5">
    <w:name w:val="List Number 5"/>
    <w:basedOn w:val="a4"/>
    <w:uiPriority w:val="99"/>
    <w:semiHidden/>
    <w:unhideWhenUsed/>
    <w:rsid w:val="006E70EE"/>
    <w:pPr>
      <w:numPr>
        <w:numId w:val="26"/>
      </w:numPr>
      <w:contextualSpacing/>
    </w:pPr>
  </w:style>
  <w:style w:type="paragraph" w:styleId="2f1">
    <w:name w:val="envelope return"/>
    <w:basedOn w:val="a4"/>
    <w:uiPriority w:val="99"/>
    <w:semiHidden/>
    <w:unhideWhenUsed/>
    <w:rsid w:val="006E70EE"/>
    <w:rPr>
      <w:rFonts w:asciiTheme="majorHAnsi" w:eastAsiaTheme="majorEastAsia" w:hAnsiTheme="majorHAnsi" w:cstheme="majorBidi"/>
      <w:sz w:val="20"/>
      <w:szCs w:val="20"/>
    </w:rPr>
  </w:style>
  <w:style w:type="paragraph" w:styleId="afffe">
    <w:name w:val="Normal Indent"/>
    <w:basedOn w:val="a4"/>
    <w:uiPriority w:val="99"/>
    <w:semiHidden/>
    <w:unhideWhenUsed/>
    <w:rsid w:val="006E70EE"/>
    <w:pPr>
      <w:ind w:left="708"/>
    </w:pPr>
  </w:style>
  <w:style w:type="paragraph" w:styleId="53">
    <w:name w:val="toc 5"/>
    <w:basedOn w:val="a4"/>
    <w:next w:val="a4"/>
    <w:autoRedefine/>
    <w:uiPriority w:val="39"/>
    <w:semiHidden/>
    <w:unhideWhenUsed/>
    <w:rsid w:val="006E70EE"/>
    <w:pPr>
      <w:spacing w:after="100"/>
      <w:ind w:left="880"/>
    </w:pPr>
  </w:style>
  <w:style w:type="paragraph" w:styleId="61">
    <w:name w:val="toc 6"/>
    <w:basedOn w:val="a4"/>
    <w:next w:val="a4"/>
    <w:autoRedefine/>
    <w:uiPriority w:val="39"/>
    <w:semiHidden/>
    <w:unhideWhenUsed/>
    <w:rsid w:val="006E70EE"/>
    <w:pPr>
      <w:spacing w:after="100"/>
      <w:ind w:left="1100"/>
    </w:pPr>
  </w:style>
  <w:style w:type="paragraph" w:styleId="72">
    <w:name w:val="toc 7"/>
    <w:basedOn w:val="a4"/>
    <w:next w:val="a4"/>
    <w:autoRedefine/>
    <w:uiPriority w:val="39"/>
    <w:semiHidden/>
    <w:unhideWhenUsed/>
    <w:rsid w:val="006E70EE"/>
    <w:pPr>
      <w:spacing w:after="100"/>
      <w:ind w:left="1320"/>
    </w:pPr>
  </w:style>
  <w:style w:type="paragraph" w:styleId="81">
    <w:name w:val="toc 8"/>
    <w:basedOn w:val="a4"/>
    <w:next w:val="a4"/>
    <w:autoRedefine/>
    <w:uiPriority w:val="39"/>
    <w:semiHidden/>
    <w:unhideWhenUsed/>
    <w:rsid w:val="006E70EE"/>
    <w:pPr>
      <w:spacing w:after="100"/>
      <w:ind w:left="1540"/>
    </w:pPr>
  </w:style>
  <w:style w:type="paragraph" w:styleId="91">
    <w:name w:val="toc 9"/>
    <w:basedOn w:val="a4"/>
    <w:next w:val="a4"/>
    <w:autoRedefine/>
    <w:uiPriority w:val="39"/>
    <w:semiHidden/>
    <w:unhideWhenUsed/>
    <w:rsid w:val="006E70EE"/>
    <w:pPr>
      <w:spacing w:after="100"/>
      <w:ind w:left="1760"/>
    </w:pPr>
  </w:style>
  <w:style w:type="paragraph" w:styleId="affff">
    <w:name w:val="table of figures"/>
    <w:basedOn w:val="a4"/>
    <w:next w:val="a4"/>
    <w:uiPriority w:val="99"/>
    <w:semiHidden/>
    <w:unhideWhenUsed/>
    <w:rsid w:val="006E70EE"/>
  </w:style>
  <w:style w:type="paragraph" w:styleId="affff0">
    <w:name w:val="Subtitle"/>
    <w:basedOn w:val="a4"/>
    <w:next w:val="a4"/>
    <w:link w:val="affff1"/>
    <w:uiPriority w:val="11"/>
    <w:qFormat/>
    <w:rsid w:val="006E70EE"/>
    <w:pPr>
      <w:numPr>
        <w:ilvl w:val="1"/>
      </w:numPr>
      <w:spacing w:after="160"/>
    </w:pPr>
    <w:rPr>
      <w:rFonts w:asciiTheme="minorHAnsi" w:hAnsiTheme="minorHAnsi" w:cstheme="minorBidi"/>
      <w:color w:val="5A5A5A" w:themeColor="text1" w:themeTint="A5"/>
      <w:spacing w:val="15"/>
    </w:rPr>
  </w:style>
  <w:style w:type="character" w:customStyle="1" w:styleId="affff1">
    <w:name w:val="Подзаголовок Знак"/>
    <w:basedOn w:val="a5"/>
    <w:link w:val="affff0"/>
    <w:uiPriority w:val="11"/>
    <w:rsid w:val="006E70EE"/>
    <w:rPr>
      <w:rFonts w:eastAsiaTheme="minorEastAsia"/>
      <w:color w:val="5A5A5A" w:themeColor="text1" w:themeTint="A5"/>
      <w:spacing w:val="15"/>
      <w:lang w:eastAsia="ru-RU"/>
    </w:rPr>
  </w:style>
  <w:style w:type="paragraph" w:styleId="affff2">
    <w:name w:val="Signature"/>
    <w:basedOn w:val="a4"/>
    <w:link w:val="affff3"/>
    <w:uiPriority w:val="99"/>
    <w:semiHidden/>
    <w:unhideWhenUsed/>
    <w:rsid w:val="006E70EE"/>
    <w:pPr>
      <w:ind w:left="4252"/>
    </w:pPr>
  </w:style>
  <w:style w:type="character" w:customStyle="1" w:styleId="affff3">
    <w:name w:val="Подпись Знак"/>
    <w:basedOn w:val="a5"/>
    <w:link w:val="affff2"/>
    <w:uiPriority w:val="99"/>
    <w:semiHidden/>
    <w:rsid w:val="006E70EE"/>
    <w:rPr>
      <w:rFonts w:ascii="Times New Roman" w:eastAsiaTheme="minorEastAsia" w:hAnsi="Times New Roman" w:cs="Times New Roman"/>
      <w:lang w:eastAsia="ru-RU"/>
    </w:rPr>
  </w:style>
  <w:style w:type="paragraph" w:styleId="affff4">
    <w:name w:val="Salutation"/>
    <w:basedOn w:val="a4"/>
    <w:next w:val="a4"/>
    <w:link w:val="affff5"/>
    <w:uiPriority w:val="99"/>
    <w:semiHidden/>
    <w:unhideWhenUsed/>
    <w:rsid w:val="006E70EE"/>
  </w:style>
  <w:style w:type="character" w:customStyle="1" w:styleId="affff5">
    <w:name w:val="Приветствие Знак"/>
    <w:basedOn w:val="a5"/>
    <w:link w:val="affff4"/>
    <w:uiPriority w:val="99"/>
    <w:semiHidden/>
    <w:rsid w:val="006E70EE"/>
    <w:rPr>
      <w:rFonts w:ascii="Times New Roman" w:eastAsiaTheme="minorEastAsia" w:hAnsi="Times New Roman" w:cs="Times New Roman"/>
      <w:lang w:eastAsia="ru-RU"/>
    </w:rPr>
  </w:style>
  <w:style w:type="paragraph" w:styleId="affff6">
    <w:name w:val="List Continue"/>
    <w:basedOn w:val="a4"/>
    <w:uiPriority w:val="99"/>
    <w:semiHidden/>
    <w:unhideWhenUsed/>
    <w:rsid w:val="006E70EE"/>
    <w:pPr>
      <w:spacing w:after="120"/>
      <w:ind w:left="283"/>
      <w:contextualSpacing/>
    </w:pPr>
  </w:style>
  <w:style w:type="paragraph" w:styleId="2f2">
    <w:name w:val="List Continue 2"/>
    <w:basedOn w:val="a4"/>
    <w:uiPriority w:val="99"/>
    <w:semiHidden/>
    <w:unhideWhenUsed/>
    <w:rsid w:val="006E70EE"/>
    <w:pPr>
      <w:spacing w:after="120"/>
      <w:ind w:left="566"/>
      <w:contextualSpacing/>
    </w:pPr>
  </w:style>
  <w:style w:type="paragraph" w:styleId="3b">
    <w:name w:val="List Continue 3"/>
    <w:basedOn w:val="a4"/>
    <w:uiPriority w:val="99"/>
    <w:semiHidden/>
    <w:unhideWhenUsed/>
    <w:rsid w:val="006E70EE"/>
    <w:pPr>
      <w:spacing w:after="120"/>
      <w:ind w:left="849"/>
      <w:contextualSpacing/>
    </w:pPr>
  </w:style>
  <w:style w:type="paragraph" w:styleId="4b">
    <w:name w:val="List Continue 4"/>
    <w:basedOn w:val="a4"/>
    <w:uiPriority w:val="99"/>
    <w:semiHidden/>
    <w:unhideWhenUsed/>
    <w:rsid w:val="006E70EE"/>
    <w:pPr>
      <w:spacing w:after="120"/>
      <w:ind w:left="1132"/>
      <w:contextualSpacing/>
    </w:pPr>
  </w:style>
  <w:style w:type="paragraph" w:styleId="54">
    <w:name w:val="List Continue 5"/>
    <w:basedOn w:val="a4"/>
    <w:uiPriority w:val="99"/>
    <w:semiHidden/>
    <w:unhideWhenUsed/>
    <w:rsid w:val="006E70EE"/>
    <w:pPr>
      <w:spacing w:after="120"/>
      <w:ind w:left="1415"/>
      <w:contextualSpacing/>
    </w:pPr>
  </w:style>
  <w:style w:type="paragraph" w:styleId="affff7">
    <w:name w:val="Closing"/>
    <w:basedOn w:val="a4"/>
    <w:link w:val="affff8"/>
    <w:uiPriority w:val="99"/>
    <w:semiHidden/>
    <w:unhideWhenUsed/>
    <w:rsid w:val="006E70EE"/>
    <w:pPr>
      <w:ind w:left="4252"/>
    </w:pPr>
  </w:style>
  <w:style w:type="character" w:customStyle="1" w:styleId="affff8">
    <w:name w:val="Прощание Знак"/>
    <w:basedOn w:val="a5"/>
    <w:link w:val="affff7"/>
    <w:uiPriority w:val="99"/>
    <w:semiHidden/>
    <w:rsid w:val="006E70EE"/>
    <w:rPr>
      <w:rFonts w:ascii="Times New Roman" w:eastAsiaTheme="minorEastAsia" w:hAnsi="Times New Roman" w:cs="Times New Roman"/>
      <w:lang w:eastAsia="ru-RU"/>
    </w:rPr>
  </w:style>
  <w:style w:type="paragraph" w:styleId="affff9">
    <w:name w:val="List"/>
    <w:basedOn w:val="a4"/>
    <w:uiPriority w:val="99"/>
    <w:semiHidden/>
    <w:unhideWhenUsed/>
    <w:rsid w:val="006E70EE"/>
    <w:pPr>
      <w:ind w:left="283" w:hanging="283"/>
      <w:contextualSpacing/>
    </w:pPr>
  </w:style>
  <w:style w:type="paragraph" w:styleId="2f3">
    <w:name w:val="List 2"/>
    <w:basedOn w:val="a4"/>
    <w:uiPriority w:val="99"/>
    <w:semiHidden/>
    <w:unhideWhenUsed/>
    <w:rsid w:val="006E70EE"/>
    <w:pPr>
      <w:ind w:left="566" w:hanging="283"/>
      <w:contextualSpacing/>
    </w:pPr>
  </w:style>
  <w:style w:type="paragraph" w:styleId="3c">
    <w:name w:val="List 3"/>
    <w:basedOn w:val="a4"/>
    <w:uiPriority w:val="99"/>
    <w:semiHidden/>
    <w:unhideWhenUsed/>
    <w:rsid w:val="006E70EE"/>
    <w:pPr>
      <w:ind w:left="849" w:hanging="283"/>
      <w:contextualSpacing/>
    </w:pPr>
  </w:style>
  <w:style w:type="paragraph" w:styleId="4c">
    <w:name w:val="List 4"/>
    <w:basedOn w:val="a4"/>
    <w:uiPriority w:val="99"/>
    <w:semiHidden/>
    <w:unhideWhenUsed/>
    <w:rsid w:val="006E70EE"/>
    <w:pPr>
      <w:ind w:left="1132" w:hanging="283"/>
      <w:contextualSpacing/>
    </w:pPr>
  </w:style>
  <w:style w:type="paragraph" w:styleId="55">
    <w:name w:val="List 5"/>
    <w:basedOn w:val="a4"/>
    <w:uiPriority w:val="99"/>
    <w:semiHidden/>
    <w:unhideWhenUsed/>
    <w:rsid w:val="006E70EE"/>
    <w:pPr>
      <w:ind w:left="1415" w:hanging="283"/>
      <w:contextualSpacing/>
    </w:pPr>
  </w:style>
  <w:style w:type="paragraph" w:styleId="affffa">
    <w:name w:val="Bibliography"/>
    <w:basedOn w:val="a4"/>
    <w:next w:val="a4"/>
    <w:uiPriority w:val="37"/>
    <w:semiHidden/>
    <w:unhideWhenUsed/>
    <w:rsid w:val="006E70EE"/>
  </w:style>
  <w:style w:type="paragraph" w:styleId="HTML1">
    <w:name w:val="HTML Preformatted"/>
    <w:basedOn w:val="a4"/>
    <w:link w:val="HTML2"/>
    <w:uiPriority w:val="99"/>
    <w:semiHidden/>
    <w:unhideWhenUsed/>
    <w:rsid w:val="006E70EE"/>
    <w:rPr>
      <w:rFonts w:ascii="Consolas" w:hAnsi="Consolas"/>
      <w:sz w:val="20"/>
      <w:szCs w:val="20"/>
    </w:rPr>
  </w:style>
  <w:style w:type="character" w:customStyle="1" w:styleId="HTML2">
    <w:name w:val="Стандартный HTML Знак"/>
    <w:basedOn w:val="a5"/>
    <w:link w:val="HTML1"/>
    <w:uiPriority w:val="99"/>
    <w:semiHidden/>
    <w:rsid w:val="006E70EE"/>
    <w:rPr>
      <w:rFonts w:ascii="Consolas" w:eastAsiaTheme="minorEastAsia" w:hAnsi="Consolas" w:cs="Times New Roman"/>
      <w:sz w:val="20"/>
      <w:szCs w:val="20"/>
      <w:lang w:eastAsia="ru-RU"/>
    </w:rPr>
  </w:style>
  <w:style w:type="paragraph" w:styleId="affffb">
    <w:name w:val="table of authorities"/>
    <w:basedOn w:val="a4"/>
    <w:next w:val="a4"/>
    <w:uiPriority w:val="99"/>
    <w:semiHidden/>
    <w:unhideWhenUsed/>
    <w:rsid w:val="006E70EE"/>
    <w:pPr>
      <w:ind w:left="220" w:hanging="220"/>
    </w:pPr>
  </w:style>
  <w:style w:type="paragraph" w:styleId="affffc">
    <w:name w:val="endnote text"/>
    <w:basedOn w:val="a4"/>
    <w:link w:val="affffd"/>
    <w:uiPriority w:val="99"/>
    <w:semiHidden/>
    <w:unhideWhenUsed/>
    <w:rsid w:val="006E70EE"/>
    <w:rPr>
      <w:sz w:val="20"/>
      <w:szCs w:val="20"/>
    </w:rPr>
  </w:style>
  <w:style w:type="character" w:customStyle="1" w:styleId="affffd">
    <w:name w:val="Текст концевой сноски Знак"/>
    <w:basedOn w:val="a5"/>
    <w:link w:val="affffc"/>
    <w:uiPriority w:val="99"/>
    <w:semiHidden/>
    <w:rsid w:val="006E70EE"/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styleId="affffe">
    <w:name w:val="macro"/>
    <w:link w:val="afffff"/>
    <w:uiPriority w:val="99"/>
    <w:semiHidden/>
    <w:unhideWhenUsed/>
    <w:rsid w:val="006E70E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nsolas" w:eastAsiaTheme="minorEastAsia" w:hAnsi="Consolas" w:cs="Times New Roman"/>
      <w:sz w:val="20"/>
      <w:szCs w:val="20"/>
      <w:lang w:eastAsia="ru-RU"/>
    </w:rPr>
  </w:style>
  <w:style w:type="character" w:customStyle="1" w:styleId="afffff">
    <w:name w:val="Текст макроса Знак"/>
    <w:basedOn w:val="a5"/>
    <w:link w:val="affffe"/>
    <w:uiPriority w:val="99"/>
    <w:semiHidden/>
    <w:rsid w:val="006E70EE"/>
    <w:rPr>
      <w:rFonts w:ascii="Consolas" w:eastAsiaTheme="minorEastAsia" w:hAnsi="Consolas" w:cs="Times New Roman"/>
      <w:sz w:val="20"/>
      <w:szCs w:val="20"/>
      <w:lang w:eastAsia="ru-RU"/>
    </w:rPr>
  </w:style>
  <w:style w:type="paragraph" w:styleId="18">
    <w:name w:val="index 1"/>
    <w:basedOn w:val="a4"/>
    <w:next w:val="a4"/>
    <w:autoRedefine/>
    <w:uiPriority w:val="99"/>
    <w:semiHidden/>
    <w:unhideWhenUsed/>
    <w:rsid w:val="006E70EE"/>
    <w:pPr>
      <w:ind w:left="220" w:hanging="220"/>
    </w:pPr>
  </w:style>
  <w:style w:type="paragraph" w:styleId="afffff0">
    <w:name w:val="index heading"/>
    <w:basedOn w:val="a4"/>
    <w:next w:val="18"/>
    <w:uiPriority w:val="99"/>
    <w:semiHidden/>
    <w:unhideWhenUsed/>
    <w:rsid w:val="006E70EE"/>
    <w:rPr>
      <w:rFonts w:asciiTheme="majorHAnsi" w:eastAsiaTheme="majorEastAsia" w:hAnsiTheme="majorHAnsi" w:cstheme="majorBidi"/>
      <w:b/>
      <w:bCs/>
    </w:rPr>
  </w:style>
  <w:style w:type="paragraph" w:styleId="2f4">
    <w:name w:val="index 2"/>
    <w:basedOn w:val="a4"/>
    <w:next w:val="a4"/>
    <w:autoRedefine/>
    <w:uiPriority w:val="99"/>
    <w:semiHidden/>
    <w:unhideWhenUsed/>
    <w:rsid w:val="006E70EE"/>
    <w:pPr>
      <w:ind w:left="440" w:hanging="220"/>
    </w:pPr>
  </w:style>
  <w:style w:type="paragraph" w:styleId="3d">
    <w:name w:val="index 3"/>
    <w:basedOn w:val="a4"/>
    <w:next w:val="a4"/>
    <w:autoRedefine/>
    <w:uiPriority w:val="99"/>
    <w:semiHidden/>
    <w:unhideWhenUsed/>
    <w:rsid w:val="006E70EE"/>
    <w:pPr>
      <w:ind w:left="660" w:hanging="220"/>
    </w:pPr>
  </w:style>
  <w:style w:type="paragraph" w:styleId="4d">
    <w:name w:val="index 4"/>
    <w:basedOn w:val="a4"/>
    <w:next w:val="a4"/>
    <w:autoRedefine/>
    <w:uiPriority w:val="99"/>
    <w:semiHidden/>
    <w:unhideWhenUsed/>
    <w:rsid w:val="006E70EE"/>
    <w:pPr>
      <w:ind w:left="880" w:hanging="220"/>
    </w:pPr>
  </w:style>
  <w:style w:type="paragraph" w:styleId="56">
    <w:name w:val="index 5"/>
    <w:basedOn w:val="a4"/>
    <w:next w:val="a4"/>
    <w:autoRedefine/>
    <w:uiPriority w:val="99"/>
    <w:semiHidden/>
    <w:unhideWhenUsed/>
    <w:rsid w:val="006E70EE"/>
    <w:pPr>
      <w:ind w:left="1100" w:hanging="220"/>
    </w:pPr>
  </w:style>
  <w:style w:type="paragraph" w:styleId="62">
    <w:name w:val="index 6"/>
    <w:basedOn w:val="a4"/>
    <w:next w:val="a4"/>
    <w:autoRedefine/>
    <w:uiPriority w:val="99"/>
    <w:semiHidden/>
    <w:unhideWhenUsed/>
    <w:rsid w:val="006E70EE"/>
    <w:pPr>
      <w:ind w:left="1320" w:hanging="220"/>
    </w:pPr>
  </w:style>
  <w:style w:type="paragraph" w:styleId="73">
    <w:name w:val="index 7"/>
    <w:basedOn w:val="a4"/>
    <w:next w:val="a4"/>
    <w:autoRedefine/>
    <w:uiPriority w:val="99"/>
    <w:semiHidden/>
    <w:unhideWhenUsed/>
    <w:rsid w:val="006E70EE"/>
    <w:pPr>
      <w:ind w:left="1540" w:hanging="220"/>
    </w:pPr>
  </w:style>
  <w:style w:type="paragraph" w:styleId="82">
    <w:name w:val="index 8"/>
    <w:basedOn w:val="a4"/>
    <w:next w:val="a4"/>
    <w:autoRedefine/>
    <w:uiPriority w:val="99"/>
    <w:semiHidden/>
    <w:unhideWhenUsed/>
    <w:rsid w:val="006E70EE"/>
    <w:pPr>
      <w:ind w:left="1760" w:hanging="220"/>
    </w:pPr>
  </w:style>
  <w:style w:type="paragraph" w:styleId="92">
    <w:name w:val="index 9"/>
    <w:basedOn w:val="a4"/>
    <w:next w:val="a4"/>
    <w:autoRedefine/>
    <w:uiPriority w:val="99"/>
    <w:semiHidden/>
    <w:unhideWhenUsed/>
    <w:rsid w:val="006E70EE"/>
    <w:pPr>
      <w:ind w:left="1980" w:hanging="220"/>
    </w:pPr>
  </w:style>
  <w:style w:type="paragraph" w:styleId="2f5">
    <w:name w:val="Quote"/>
    <w:basedOn w:val="a4"/>
    <w:next w:val="a4"/>
    <w:link w:val="2f6"/>
    <w:uiPriority w:val="29"/>
    <w:qFormat/>
    <w:rsid w:val="006E70EE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f6">
    <w:name w:val="Цитата 2 Знак"/>
    <w:basedOn w:val="a5"/>
    <w:link w:val="2f5"/>
    <w:uiPriority w:val="29"/>
    <w:rsid w:val="006E70EE"/>
    <w:rPr>
      <w:rFonts w:ascii="Times New Roman" w:eastAsiaTheme="minorEastAsia" w:hAnsi="Times New Roman" w:cs="Times New Roman"/>
      <w:i/>
      <w:iCs/>
      <w:color w:val="404040" w:themeColor="text1" w:themeTint="BF"/>
      <w:lang w:eastAsia="ru-RU"/>
    </w:rPr>
  </w:style>
  <w:style w:type="paragraph" w:styleId="afffff1">
    <w:name w:val="Message Header"/>
    <w:basedOn w:val="a4"/>
    <w:link w:val="afffff2"/>
    <w:uiPriority w:val="99"/>
    <w:semiHidden/>
    <w:unhideWhenUsed/>
    <w:rsid w:val="006E70E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f2">
    <w:name w:val="Шапка Знак"/>
    <w:basedOn w:val="a5"/>
    <w:link w:val="afffff1"/>
    <w:uiPriority w:val="99"/>
    <w:semiHidden/>
    <w:rsid w:val="006E70EE"/>
    <w:rPr>
      <w:rFonts w:asciiTheme="majorHAnsi" w:eastAsiaTheme="majorEastAsia" w:hAnsiTheme="majorHAnsi" w:cstheme="majorBidi"/>
      <w:sz w:val="24"/>
      <w:szCs w:val="24"/>
      <w:shd w:val="pct20" w:color="auto" w:fill="auto"/>
      <w:lang w:eastAsia="ru-RU"/>
    </w:rPr>
  </w:style>
  <w:style w:type="paragraph" w:styleId="afffff3">
    <w:name w:val="E-mail Signature"/>
    <w:basedOn w:val="a4"/>
    <w:link w:val="afffff4"/>
    <w:uiPriority w:val="99"/>
    <w:semiHidden/>
    <w:unhideWhenUsed/>
    <w:rsid w:val="006E70EE"/>
  </w:style>
  <w:style w:type="character" w:customStyle="1" w:styleId="afffff4">
    <w:name w:val="Электронная подпись Знак"/>
    <w:basedOn w:val="a5"/>
    <w:link w:val="afffff3"/>
    <w:uiPriority w:val="99"/>
    <w:semiHidden/>
    <w:rsid w:val="006E70EE"/>
    <w:rPr>
      <w:rFonts w:ascii="Times New Roman" w:eastAsiaTheme="minorEastAsia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6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1.bin"/><Relationship Id="rId21" Type="http://schemas.openxmlformats.org/officeDocument/2006/relationships/image" Target="media/image4.emf"/><Relationship Id="rId34" Type="http://schemas.openxmlformats.org/officeDocument/2006/relationships/image" Target="media/image11.emf"/><Relationship Id="rId42" Type="http://schemas.openxmlformats.org/officeDocument/2006/relationships/footer" Target="footer5.xml"/><Relationship Id="rId47" Type="http://schemas.openxmlformats.org/officeDocument/2006/relationships/hyperlink" Target="http://znanium.com/" TargetMode="External"/><Relationship Id="rId50" Type="http://schemas.openxmlformats.org/officeDocument/2006/relationships/hyperlink" Target="http://znanium.com/" TargetMode="Externa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emf"/><Relationship Id="rId25" Type="http://schemas.openxmlformats.org/officeDocument/2006/relationships/image" Target="media/image6.emf"/><Relationship Id="rId33" Type="http://schemas.openxmlformats.org/officeDocument/2006/relationships/image" Target="media/image10.emf"/><Relationship Id="rId38" Type="http://schemas.openxmlformats.org/officeDocument/2006/relationships/oleObject" Target="embeddings/oleObject10.bin"/><Relationship Id="rId46" Type="http://schemas.openxmlformats.org/officeDocument/2006/relationships/hyperlink" Target="http://znanium.com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png"/><Relationship Id="rId20" Type="http://schemas.openxmlformats.org/officeDocument/2006/relationships/oleObject" Target="embeddings/oleObject2.bin"/><Relationship Id="rId29" Type="http://schemas.openxmlformats.org/officeDocument/2006/relationships/image" Target="media/image8.emf"/><Relationship Id="rId41" Type="http://schemas.openxmlformats.org/officeDocument/2006/relationships/header" Target="header6.xml"/><Relationship Id="rId54" Type="http://schemas.openxmlformats.org/officeDocument/2006/relationships/hyperlink" Target="https://www37.orbit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3.png"/><Relationship Id="rId40" Type="http://schemas.openxmlformats.org/officeDocument/2006/relationships/header" Target="header5.xml"/><Relationship Id="rId45" Type="http://schemas.openxmlformats.org/officeDocument/2006/relationships/footer" Target="footer7.xml"/><Relationship Id="rId53" Type="http://schemas.openxmlformats.org/officeDocument/2006/relationships/hyperlink" Target="http://search.ebscohost.com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5.emf"/><Relationship Id="rId28" Type="http://schemas.openxmlformats.org/officeDocument/2006/relationships/oleObject" Target="embeddings/oleObject6.bin"/><Relationship Id="rId36" Type="http://schemas.openxmlformats.org/officeDocument/2006/relationships/image" Target="media/image12.png"/><Relationship Id="rId49" Type="http://schemas.openxmlformats.org/officeDocument/2006/relationships/hyperlink" Target="http://www.e.lanbook.com/" TargetMode="External"/><Relationship Id="rId10" Type="http://schemas.openxmlformats.org/officeDocument/2006/relationships/header" Target="header2.xml"/><Relationship Id="rId19" Type="http://schemas.openxmlformats.org/officeDocument/2006/relationships/image" Target="media/image3.emf"/><Relationship Id="rId31" Type="http://schemas.openxmlformats.org/officeDocument/2006/relationships/image" Target="media/image9.emf"/><Relationship Id="rId44" Type="http://schemas.openxmlformats.org/officeDocument/2006/relationships/header" Target="header7.xml"/><Relationship Id="rId52" Type="http://schemas.openxmlformats.org/officeDocument/2006/relationships/hyperlink" Target="http://webofknowledge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footer" Target="footer6.xml"/><Relationship Id="rId48" Type="http://schemas.openxmlformats.org/officeDocument/2006/relationships/hyperlink" Target="https://new.znanium.com/catalog/document/pid=461461" TargetMode="External"/><Relationship Id="rId56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hyperlink" Target="http://znanium.com/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DCCB24-1EEE-4BB0-A0D5-C7E47E9F5F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4</TotalTime>
  <Pages>34</Pages>
  <Words>5571</Words>
  <Characters>41731</Characters>
  <Application>Microsoft Office Word</Application>
  <DocSecurity>0</DocSecurity>
  <Lines>1987</Lines>
  <Paragraphs>10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Пользователь Windows</cp:lastModifiedBy>
  <cp:revision>65</cp:revision>
  <cp:lastPrinted>2022-04-23T10:48:00Z</cp:lastPrinted>
  <dcterms:created xsi:type="dcterms:W3CDTF">2021-05-24T15:24:00Z</dcterms:created>
  <dcterms:modified xsi:type="dcterms:W3CDTF">2022-04-23T10:51:00Z</dcterms:modified>
</cp:coreProperties>
</file>